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F12FDE" w14:textId="7E4711D9" w:rsidR="000951A8" w:rsidRDefault="000951A8">
      <w:pPr>
        <w:rPr>
          <w:b/>
        </w:rPr>
      </w:pPr>
    </w:p>
    <w:p w14:paraId="65C64CD6" w14:textId="77777777" w:rsidR="000951A8" w:rsidRDefault="000951A8" w:rsidP="000951A8">
      <w:pPr>
        <w:jc w:val="center"/>
      </w:pPr>
      <w:r>
        <w:rPr>
          <w:noProof/>
        </w:rPr>
        <w:drawing>
          <wp:inline distT="0" distB="0" distL="0" distR="0" wp14:anchorId="3B6CBD69" wp14:editId="55AB4B7F">
            <wp:extent cx="1400175" cy="923925"/>
            <wp:effectExtent l="0" t="0" r="9525" b="9525"/>
            <wp:docPr id="1397050324" name="Picture 1397050324" descr="Description: Description: C:\Users\Administrator.CMPRUICT010\Desktop\RU_LOGO_P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escription: Description: C:\Users\Administrator.CMPRUICT010\Desktop\RU_LOGO_PNG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E8AE2" w14:textId="77777777" w:rsidR="000951A8" w:rsidRDefault="000951A8" w:rsidP="000951A8">
      <w:pPr>
        <w:jc w:val="center"/>
        <w:rPr>
          <w:b/>
        </w:rPr>
      </w:pPr>
      <w:r>
        <w:rPr>
          <w:b/>
        </w:rPr>
        <w:t>UNIVERSITY EXAMINATIONS</w:t>
      </w:r>
    </w:p>
    <w:p w14:paraId="28A2AB1D" w14:textId="5D9DBFF7" w:rsidR="000951A8" w:rsidRDefault="000951A8" w:rsidP="000951A8">
      <w:pPr>
        <w:jc w:val="center"/>
        <w:rPr>
          <w:b/>
          <w:color w:val="000000"/>
        </w:rPr>
      </w:pPr>
      <w:r>
        <w:rPr>
          <w:b/>
          <w:color w:val="000000"/>
        </w:rPr>
        <w:t xml:space="preserve">EXAMINATION FOR </w:t>
      </w:r>
      <w:r w:rsidR="00583C9A">
        <w:rPr>
          <w:b/>
          <w:color w:val="000000"/>
        </w:rPr>
        <w:t>SEPTEMER</w:t>
      </w:r>
      <w:r>
        <w:rPr>
          <w:b/>
          <w:color w:val="000000"/>
          <w:lang w:val="en-GB"/>
        </w:rPr>
        <w:t>/</w:t>
      </w:r>
      <w:r w:rsidR="00583C9A">
        <w:rPr>
          <w:b/>
          <w:color w:val="000000"/>
          <w:lang w:val="en-GB"/>
        </w:rPr>
        <w:t>DECEMBER</w:t>
      </w:r>
      <w:r>
        <w:rPr>
          <w:b/>
          <w:color w:val="000000"/>
        </w:rPr>
        <w:t xml:space="preserve"> 202</w:t>
      </w:r>
      <w:r w:rsidR="00BA4AA0">
        <w:rPr>
          <w:b/>
          <w:color w:val="000000"/>
        </w:rPr>
        <w:t>3</w:t>
      </w:r>
      <w:r>
        <w:rPr>
          <w:b/>
          <w:color w:val="000000"/>
        </w:rPr>
        <w:t>/202</w:t>
      </w:r>
      <w:r w:rsidR="00BA4AA0">
        <w:rPr>
          <w:b/>
          <w:color w:val="000000"/>
        </w:rPr>
        <w:t>4</w:t>
      </w:r>
      <w:r>
        <w:rPr>
          <w:b/>
          <w:color w:val="000000"/>
        </w:rPr>
        <w:t xml:space="preserve"> FOR BACHELOR OF SCIENCE IN COMPUTER SCIENCE</w:t>
      </w:r>
    </w:p>
    <w:p w14:paraId="04473610" w14:textId="77777777" w:rsidR="000951A8" w:rsidRDefault="000951A8" w:rsidP="000951A8">
      <w:pPr>
        <w:ind w:left="2880"/>
        <w:rPr>
          <w:color w:val="000000"/>
        </w:rPr>
      </w:pPr>
    </w:p>
    <w:p w14:paraId="44ECE2A9" w14:textId="4BAE9998" w:rsidR="000951A8" w:rsidRPr="002453A5" w:rsidRDefault="000951A8" w:rsidP="000951A8">
      <w:pPr>
        <w:ind w:left="2880"/>
        <w:rPr>
          <w:b/>
          <w:color w:val="000000"/>
        </w:rPr>
      </w:pPr>
      <w:r w:rsidRPr="002453A5">
        <w:rPr>
          <w:b/>
          <w:color w:val="000000"/>
        </w:rPr>
        <w:t>RCS 404: STATISTICAL METHODS</w:t>
      </w:r>
    </w:p>
    <w:p w14:paraId="4EC0498E" w14:textId="77777777" w:rsidR="000951A8" w:rsidRPr="002453A5" w:rsidRDefault="000951A8" w:rsidP="000951A8">
      <w:pPr>
        <w:tabs>
          <w:tab w:val="left" w:pos="6795"/>
        </w:tabs>
        <w:rPr>
          <w:b/>
          <w:color w:val="0D0D0D"/>
        </w:rPr>
      </w:pPr>
    </w:p>
    <w:p w14:paraId="41D2B676" w14:textId="50A7E5D7" w:rsidR="000951A8" w:rsidRPr="002453A5" w:rsidRDefault="002453A5" w:rsidP="000951A8">
      <w:pPr>
        <w:tabs>
          <w:tab w:val="left" w:pos="6795"/>
        </w:tabs>
        <w:rPr>
          <w:b/>
          <w:color w:val="0D0D0D"/>
        </w:rPr>
      </w:pPr>
      <w:r w:rsidRPr="002453A5">
        <w:rPr>
          <w:b/>
          <w:color w:val="0D0D0D"/>
        </w:rPr>
        <w:t>DATE: 30</w:t>
      </w:r>
      <w:r w:rsidRPr="002453A5">
        <w:rPr>
          <w:b/>
          <w:color w:val="0D0D0D"/>
          <w:vertAlign w:val="superscript"/>
        </w:rPr>
        <w:t>TH</w:t>
      </w:r>
      <w:r w:rsidRPr="002453A5">
        <w:rPr>
          <w:b/>
          <w:color w:val="0D0D0D"/>
        </w:rPr>
        <w:t xml:space="preserve"> </w:t>
      </w:r>
      <w:r w:rsidR="00583C9A" w:rsidRPr="002453A5">
        <w:rPr>
          <w:b/>
          <w:color w:val="0D0D0D"/>
        </w:rPr>
        <w:t>DECEMBER</w:t>
      </w:r>
      <w:r w:rsidR="000951A8" w:rsidRPr="002453A5">
        <w:rPr>
          <w:b/>
          <w:color w:val="0D0D0D"/>
        </w:rPr>
        <w:t xml:space="preserve"> 2023</w:t>
      </w:r>
      <w:r w:rsidR="000951A8" w:rsidRPr="002453A5">
        <w:rPr>
          <w:b/>
          <w:color w:val="0D0D0D"/>
        </w:rPr>
        <w:tab/>
        <w:t>TIME: 2 HOURS</w:t>
      </w:r>
    </w:p>
    <w:p w14:paraId="64D811A6" w14:textId="77777777" w:rsidR="000951A8" w:rsidRDefault="000951A8" w:rsidP="000951A8">
      <w:pPr>
        <w:rPr>
          <w:b/>
          <w:color w:val="0D0D0D"/>
        </w:rPr>
      </w:pPr>
    </w:p>
    <w:p w14:paraId="3BF2F694" w14:textId="3AF1AF1F" w:rsidR="000951A8" w:rsidRDefault="000951A8" w:rsidP="000951A8">
      <w:pPr>
        <w:rPr>
          <w:b/>
          <w:color w:val="0D0D0D"/>
        </w:rPr>
      </w:pPr>
      <w:r>
        <w:rPr>
          <w:b/>
          <w:color w:val="0D0D0D"/>
        </w:rPr>
        <w:t>GENERAL INSTRUCTIONS:</w:t>
      </w:r>
      <w:r>
        <w:rPr>
          <w:b/>
          <w:color w:val="0D0D0D"/>
        </w:rPr>
        <w:tab/>
      </w:r>
    </w:p>
    <w:p w14:paraId="72EA65D4" w14:textId="77777777" w:rsidR="000951A8" w:rsidRDefault="000951A8" w:rsidP="000951A8">
      <w:pPr>
        <w:rPr>
          <w:color w:val="0D0D0D"/>
        </w:rPr>
      </w:pPr>
      <w:r>
        <w:rPr>
          <w:color w:val="0D0D0D"/>
        </w:rPr>
        <w:t>Students are NOT permitted to write on the examination question paper during examination time.</w:t>
      </w:r>
    </w:p>
    <w:p w14:paraId="25515C98" w14:textId="77777777" w:rsidR="000951A8" w:rsidRDefault="000951A8" w:rsidP="000951A8">
      <w:pPr>
        <w:rPr>
          <w:color w:val="0D0D0D"/>
        </w:rPr>
      </w:pPr>
      <w:r>
        <w:rPr>
          <w:color w:val="0D0D0D"/>
        </w:rPr>
        <w:t xml:space="preserve">This is a closed book examination. Text book/Reference books/notes are not permitted. </w:t>
      </w:r>
    </w:p>
    <w:p w14:paraId="3D5A0052" w14:textId="77777777" w:rsidR="000951A8" w:rsidRDefault="000951A8" w:rsidP="000951A8">
      <w:pPr>
        <w:rPr>
          <w:color w:val="0D0D0D"/>
        </w:rPr>
      </w:pPr>
    </w:p>
    <w:p w14:paraId="40CB201B" w14:textId="77777777" w:rsidR="000951A8" w:rsidRDefault="000951A8" w:rsidP="000951A8">
      <w:pPr>
        <w:rPr>
          <w:b/>
          <w:color w:val="0033CC"/>
        </w:rPr>
      </w:pPr>
      <w:r>
        <w:rPr>
          <w:b/>
          <w:color w:val="000000"/>
        </w:rPr>
        <w:t>SPECIAL INSTRUCTIONS:</w:t>
      </w:r>
      <w:r>
        <w:rPr>
          <w:b/>
          <w:color w:val="0033CC"/>
        </w:rPr>
        <w:tab/>
        <w:t xml:space="preserve"> </w:t>
      </w:r>
    </w:p>
    <w:p w14:paraId="4B9B8F3D" w14:textId="77777777" w:rsidR="000951A8" w:rsidRDefault="000951A8" w:rsidP="000951A8">
      <w:pPr>
        <w:rPr>
          <w:color w:val="0D0D0D"/>
        </w:rPr>
      </w:pPr>
      <w:r>
        <w:rPr>
          <w:color w:val="0D0D0D"/>
        </w:rPr>
        <w:t>This examination paper consists Questions in Section A followed by section B.</w:t>
      </w:r>
    </w:p>
    <w:p w14:paraId="29D2F26D" w14:textId="77777777" w:rsidR="000951A8" w:rsidRDefault="000951A8" w:rsidP="000951A8">
      <w:pPr>
        <w:rPr>
          <w:color w:val="0D0D0D"/>
        </w:rPr>
      </w:pPr>
      <w:r>
        <w:rPr>
          <w:color w:val="0D0D0D"/>
        </w:rPr>
        <w:t xml:space="preserve">Answer </w:t>
      </w:r>
      <w:r>
        <w:rPr>
          <w:b/>
          <w:color w:val="0D0D0D"/>
          <w:u w:val="single"/>
        </w:rPr>
        <w:t>Question 1 and any Other Two</w:t>
      </w:r>
      <w:r>
        <w:rPr>
          <w:color w:val="0D0D0D"/>
        </w:rPr>
        <w:t xml:space="preserve"> questions.</w:t>
      </w:r>
    </w:p>
    <w:p w14:paraId="1CAAFC38" w14:textId="77777777" w:rsidR="000951A8" w:rsidRDefault="000951A8" w:rsidP="000951A8">
      <w:pPr>
        <w:rPr>
          <w:color w:val="0D0D0D"/>
        </w:rPr>
      </w:pPr>
      <w:r>
        <w:rPr>
          <w:color w:val="0D0D0D"/>
        </w:rPr>
        <w:t xml:space="preserve">QUESTIONS in ALL Sections should be answered in answer booklet(s).  </w:t>
      </w:r>
    </w:p>
    <w:p w14:paraId="669AA1CB" w14:textId="77777777" w:rsidR="000951A8" w:rsidRDefault="000951A8" w:rsidP="000951A8"/>
    <w:p w14:paraId="17A9B4F5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 xml:space="preserve">PLEASE start the answer to EACH question on a NEW PAGE. </w:t>
      </w:r>
    </w:p>
    <w:p w14:paraId="45EA2E70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Keep your phone(s) switched off at the front of the examination room.</w:t>
      </w:r>
    </w:p>
    <w:p w14:paraId="1ED9FB3A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Keep ALL bags and caps at the front of the examination room and DO NOT refer to ANY unauthorized material during the course of the examination.</w:t>
      </w:r>
    </w:p>
    <w:p w14:paraId="691F5DCA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ALWAYS show your working.</w:t>
      </w:r>
    </w:p>
    <w:p w14:paraId="7687A78B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Marks indicated in parenthesis i.e. ( ) will be awarded for clear and logical answers.</w:t>
      </w:r>
    </w:p>
    <w:p w14:paraId="1BF06938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Write your REGISTRATION No. clearly on the answer booklet(s).</w:t>
      </w:r>
    </w:p>
    <w:p w14:paraId="1D890EA8" w14:textId="51EA133A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 xml:space="preserve">For the Questions, write the number of the question on the answer booklet cover page in the order you answered them.  </w:t>
      </w:r>
    </w:p>
    <w:p w14:paraId="2E0408B7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DO NOT use your PHONE as a CALCULATOR.</w:t>
      </w:r>
    </w:p>
    <w:p w14:paraId="6FAE2251" w14:textId="77777777" w:rsidR="000951A8" w:rsidRPr="000951A8" w:rsidRDefault="000951A8" w:rsidP="00445D87">
      <w:pPr>
        <w:pStyle w:val="ListParagraph"/>
        <w:numPr>
          <w:ilvl w:val="0"/>
          <w:numId w:val="9"/>
        </w:numPr>
        <w:ind w:left="630"/>
        <w:rPr>
          <w:b/>
          <w:bCs/>
        </w:rPr>
      </w:pPr>
      <w:r w:rsidRPr="000951A8">
        <w:rPr>
          <w:b/>
          <w:bCs/>
        </w:rPr>
        <w:t>YOU are ONLY ALLOWED to leave the exam room 1 hour to the end of the Exam.</w:t>
      </w:r>
    </w:p>
    <w:p w14:paraId="709F6480" w14:textId="20D6E8CF" w:rsidR="00CB7476" w:rsidRPr="000951A8" w:rsidRDefault="000951A8" w:rsidP="00445D87">
      <w:pPr>
        <w:pStyle w:val="ListParagraph"/>
        <w:numPr>
          <w:ilvl w:val="0"/>
          <w:numId w:val="9"/>
        </w:numPr>
        <w:ind w:left="630"/>
      </w:pPr>
      <w:r w:rsidRPr="000951A8">
        <w:rPr>
          <w:b/>
          <w:bCs/>
        </w:rPr>
        <w:t>DO NOT write on the QUESTION PAPER. Use the back of your BOOKLET for any calculations or rough work.</w:t>
      </w:r>
      <w:r w:rsidR="00CB7476" w:rsidRPr="000951A8">
        <w:rPr>
          <w:b/>
        </w:rPr>
        <w:br w:type="page"/>
      </w:r>
    </w:p>
    <w:p w14:paraId="308A323D" w14:textId="56793FFC" w:rsidR="003F55FD" w:rsidRPr="00C43B94" w:rsidRDefault="003F55FD" w:rsidP="002453A5">
      <w:pPr>
        <w:jc w:val="center"/>
        <w:rPr>
          <w:b/>
        </w:rPr>
      </w:pPr>
      <w:r w:rsidRPr="00C43B94">
        <w:rPr>
          <w:b/>
        </w:rPr>
        <w:lastRenderedPageBreak/>
        <w:t>SECTION A (COMPULSORY)</w:t>
      </w:r>
    </w:p>
    <w:p w14:paraId="59764765" w14:textId="77777777" w:rsidR="00B92D9B" w:rsidRDefault="00B92D9B" w:rsidP="00B92D9B">
      <w:pPr>
        <w:rPr>
          <w:b/>
        </w:rPr>
      </w:pPr>
    </w:p>
    <w:p w14:paraId="44816A1A" w14:textId="50C2EF83" w:rsidR="00B92D9B" w:rsidRDefault="00B92D9B" w:rsidP="00B92D9B">
      <w:pPr>
        <w:rPr>
          <w:b/>
        </w:rPr>
      </w:pPr>
      <w:r w:rsidRPr="00C43B94">
        <w:rPr>
          <w:b/>
        </w:rPr>
        <w:t xml:space="preserve">QUESTION </w:t>
      </w:r>
      <w:r w:rsidR="002453A5">
        <w:rPr>
          <w:b/>
        </w:rPr>
        <w:t>ONE</w:t>
      </w:r>
      <w:r w:rsidRPr="00C43B94">
        <w:rPr>
          <w:b/>
        </w:rPr>
        <w:t xml:space="preserve"> (30 MARKS)</w:t>
      </w:r>
    </w:p>
    <w:p w14:paraId="5018DE7E" w14:textId="77777777" w:rsidR="00583C9A" w:rsidRPr="00582A4E" w:rsidRDefault="00583C9A" w:rsidP="00583C9A">
      <w:pPr>
        <w:spacing w:line="276" w:lineRule="auto"/>
      </w:pPr>
    </w:p>
    <w:p w14:paraId="651C5579" w14:textId="6DB10117" w:rsidR="00583C9A" w:rsidRPr="00582A4E" w:rsidRDefault="00583C9A" w:rsidP="00445D87">
      <w:pPr>
        <w:pStyle w:val="ListParagraph"/>
        <w:numPr>
          <w:ilvl w:val="0"/>
          <w:numId w:val="2"/>
        </w:numPr>
        <w:spacing w:line="276" w:lineRule="auto"/>
        <w:ind w:left="540" w:hanging="540"/>
      </w:pPr>
      <w:r w:rsidRPr="00582A4E">
        <w:t xml:space="preserve">Suppose that only 75% of all drivers in a certain state regularly wear seat belts. A random sample of 500 drivers is selected. What is the probability that (use normal </w:t>
      </w:r>
      <w:r w:rsidR="00351120" w:rsidRPr="00582A4E">
        <w:t>approximations)</w:t>
      </w:r>
      <w:r w:rsidR="00351120">
        <w:t>;</w:t>
      </w:r>
    </w:p>
    <w:p w14:paraId="0B07EAA9" w14:textId="6D2C7B78" w:rsidR="00583C9A" w:rsidRPr="00582A4E" w:rsidRDefault="00583C9A" w:rsidP="00445D87">
      <w:pPr>
        <w:pStyle w:val="ListParagraph"/>
        <w:numPr>
          <w:ilvl w:val="0"/>
          <w:numId w:val="7"/>
        </w:numPr>
        <w:spacing w:line="276" w:lineRule="auto"/>
      </w:pPr>
      <w:r w:rsidRPr="00582A4E">
        <w:t>At least 360 and at most 400 of the drivers in the sample regularly wear safety belts?</w:t>
      </w:r>
      <w:r w:rsidRPr="00582A4E">
        <w:rPr>
          <w:b/>
        </w:rPr>
        <w:t xml:space="preserve"> 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bookmarkStart w:id="0" w:name="_GoBack"/>
      <w:r w:rsidR="002453A5">
        <w:rPr>
          <w:b/>
        </w:rPr>
        <w:t>(4 marks)</w:t>
      </w:r>
    </w:p>
    <w:bookmarkEnd w:id="0"/>
    <w:p w14:paraId="246AF690" w14:textId="234806AE" w:rsidR="00583C9A" w:rsidRPr="00583C9A" w:rsidRDefault="00583C9A" w:rsidP="00445D87">
      <w:pPr>
        <w:pStyle w:val="ListParagraph"/>
        <w:numPr>
          <w:ilvl w:val="0"/>
          <w:numId w:val="7"/>
        </w:numPr>
        <w:spacing w:line="276" w:lineRule="auto"/>
      </w:pPr>
      <w:r w:rsidRPr="00582A4E">
        <w:t xml:space="preserve">Fewer than 400 of these in the sample </w:t>
      </w:r>
      <w:r w:rsidR="00351120" w:rsidRPr="00582A4E">
        <w:t>regularly</w:t>
      </w:r>
      <w:r w:rsidRPr="00582A4E">
        <w:t xml:space="preserve"> use safety belts?</w:t>
      </w:r>
      <w:r w:rsidRPr="00582A4E">
        <w:rPr>
          <w:b/>
        </w:rPr>
        <w:t xml:space="preserve"> </w:t>
      </w:r>
      <w:r w:rsidRPr="00582A4E">
        <w:rPr>
          <w:b/>
        </w:rPr>
        <w:tab/>
      </w:r>
    </w:p>
    <w:p w14:paraId="49C217DB" w14:textId="6984574F" w:rsidR="00583C9A" w:rsidRPr="00582A4E" w:rsidRDefault="002453A5" w:rsidP="00583C9A">
      <w:pPr>
        <w:pStyle w:val="ListParagraph"/>
        <w:spacing w:line="276" w:lineRule="auto"/>
        <w:ind w:left="7020" w:firstLine="180"/>
      </w:pPr>
      <w:r>
        <w:rPr>
          <w:b/>
        </w:rPr>
        <w:t>(3 marks)</w:t>
      </w:r>
    </w:p>
    <w:p w14:paraId="201DE119" w14:textId="77777777" w:rsidR="00583C9A" w:rsidRPr="00582A4E" w:rsidRDefault="00583C9A" w:rsidP="00445D87">
      <w:pPr>
        <w:pStyle w:val="ListParagraph"/>
        <w:numPr>
          <w:ilvl w:val="0"/>
          <w:numId w:val="2"/>
        </w:numPr>
        <w:spacing w:line="276" w:lineRule="auto"/>
        <w:ind w:left="540" w:hanging="540"/>
      </w:pPr>
      <w:r w:rsidRPr="00582A4E">
        <w:t>A random sample of n=15 heat pumps of one specific product in your production line yielded the following observations of lifetime in years;</w:t>
      </w:r>
    </w:p>
    <w:p w14:paraId="35514883" w14:textId="77777777" w:rsidR="00583C9A" w:rsidRPr="00582A4E" w:rsidRDefault="00583C9A" w:rsidP="00583C9A">
      <w:pPr>
        <w:pStyle w:val="ListParagraph"/>
        <w:spacing w:line="276" w:lineRule="auto"/>
        <w:ind w:left="1440"/>
      </w:pPr>
      <w:r w:rsidRPr="00582A4E">
        <w:t>2.0</w:t>
      </w:r>
      <w:r w:rsidRPr="00582A4E">
        <w:tab/>
        <w:t>1.3</w:t>
      </w:r>
      <w:r w:rsidRPr="00582A4E">
        <w:tab/>
        <w:t>6.0</w:t>
      </w:r>
      <w:r w:rsidRPr="00582A4E">
        <w:tab/>
        <w:t>1.9</w:t>
      </w:r>
      <w:r w:rsidRPr="00582A4E">
        <w:tab/>
        <w:t>5.1</w:t>
      </w:r>
    </w:p>
    <w:p w14:paraId="0A57878F" w14:textId="77777777" w:rsidR="00583C9A" w:rsidRPr="00582A4E" w:rsidRDefault="00583C9A" w:rsidP="00583C9A">
      <w:pPr>
        <w:pStyle w:val="ListParagraph"/>
        <w:spacing w:line="276" w:lineRule="auto"/>
        <w:ind w:left="1440"/>
      </w:pPr>
      <w:r w:rsidRPr="00582A4E">
        <w:t>0.4</w:t>
      </w:r>
      <w:r w:rsidRPr="00582A4E">
        <w:tab/>
        <w:t>1.0</w:t>
      </w:r>
      <w:r w:rsidRPr="00582A4E">
        <w:tab/>
        <w:t>5.3</w:t>
      </w:r>
      <w:r w:rsidRPr="00582A4E">
        <w:tab/>
        <w:t>15.7</w:t>
      </w:r>
      <w:r w:rsidRPr="00582A4E">
        <w:tab/>
        <w:t>1.7</w:t>
      </w:r>
    </w:p>
    <w:p w14:paraId="5AF834BE" w14:textId="77777777" w:rsidR="00583C9A" w:rsidRPr="00582A4E" w:rsidRDefault="00583C9A" w:rsidP="00583C9A">
      <w:pPr>
        <w:pStyle w:val="ListParagraph"/>
        <w:spacing w:line="276" w:lineRule="auto"/>
        <w:ind w:left="1440"/>
      </w:pPr>
      <w:r w:rsidRPr="00582A4E">
        <w:t>4.8</w:t>
      </w:r>
      <w:r w:rsidRPr="00582A4E">
        <w:tab/>
        <w:t>0.9</w:t>
      </w:r>
      <w:r w:rsidRPr="00582A4E">
        <w:tab/>
        <w:t>12.2</w:t>
      </w:r>
      <w:r w:rsidRPr="00582A4E">
        <w:tab/>
        <w:t>5.3</w:t>
      </w:r>
      <w:r w:rsidRPr="00582A4E">
        <w:tab/>
        <w:t>0.6</w:t>
      </w:r>
    </w:p>
    <w:p w14:paraId="7F0C34E9" w14:textId="77777777" w:rsidR="00583C9A" w:rsidRPr="00582A4E" w:rsidRDefault="00583C9A" w:rsidP="00583C9A">
      <w:pPr>
        <w:spacing w:line="276" w:lineRule="auto"/>
        <w:ind w:firstLine="540"/>
      </w:pPr>
      <w:r w:rsidRPr="00582A4E">
        <w:t xml:space="preserve">Assuming that the lifetime distribution is normally distributed obtain the 98% </w:t>
      </w:r>
    </w:p>
    <w:p w14:paraId="1256D153" w14:textId="478C2319" w:rsidR="00583C9A" w:rsidRPr="00582A4E" w:rsidRDefault="00583C9A" w:rsidP="00583C9A">
      <w:pPr>
        <w:spacing w:line="276" w:lineRule="auto"/>
        <w:ind w:firstLine="540"/>
      </w:pPr>
      <w:r w:rsidRPr="00582A4E">
        <w:t>confidence interval.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7 marks)</w:t>
      </w:r>
    </w:p>
    <w:p w14:paraId="27A9083D" w14:textId="77777777" w:rsidR="00583C9A" w:rsidRPr="00582A4E" w:rsidRDefault="00583C9A" w:rsidP="00583C9A">
      <w:pPr>
        <w:spacing w:line="276" w:lineRule="auto"/>
      </w:pPr>
    </w:p>
    <w:p w14:paraId="1AADD0A6" w14:textId="77777777" w:rsidR="00583C9A" w:rsidRPr="00582A4E" w:rsidRDefault="00583C9A" w:rsidP="00445D87">
      <w:pPr>
        <w:pStyle w:val="ListParagraph"/>
        <w:numPr>
          <w:ilvl w:val="0"/>
          <w:numId w:val="2"/>
        </w:numPr>
        <w:spacing w:line="276" w:lineRule="auto"/>
        <w:ind w:left="540" w:hanging="540"/>
      </w:pPr>
      <w:r w:rsidRPr="00582A4E">
        <w:t>Suppose that the following data was availed to y</w:t>
      </w:r>
      <w:r>
        <w:t>o</w:t>
      </w:r>
      <w:r w:rsidRPr="00582A4E">
        <w:t>u which is a sample of a certain investigation;</w:t>
      </w:r>
    </w:p>
    <w:p w14:paraId="192A2488" w14:textId="77777777" w:rsidR="00583C9A" w:rsidRPr="00582A4E" w:rsidRDefault="00583C9A" w:rsidP="00583C9A">
      <w:pPr>
        <w:pStyle w:val="ListParagraph"/>
        <w:spacing w:line="276" w:lineRule="auto"/>
        <w:ind w:left="1260" w:firstLine="180"/>
      </w:pPr>
      <w:r w:rsidRPr="00582A4E">
        <w:t>16</w:t>
      </w:r>
      <w:r w:rsidRPr="00582A4E">
        <w:tab/>
        <w:t>11</w:t>
      </w:r>
      <w:r w:rsidRPr="00582A4E">
        <w:tab/>
        <w:t>23</w:t>
      </w:r>
      <w:r w:rsidRPr="00582A4E">
        <w:tab/>
        <w:t>42</w:t>
      </w:r>
      <w:r w:rsidRPr="00582A4E">
        <w:tab/>
        <w:t>87</w:t>
      </w:r>
    </w:p>
    <w:p w14:paraId="00C8400A" w14:textId="77777777" w:rsidR="00583C9A" w:rsidRPr="00582A4E" w:rsidRDefault="00583C9A" w:rsidP="00583C9A">
      <w:pPr>
        <w:pStyle w:val="ListParagraph"/>
        <w:spacing w:line="276" w:lineRule="auto"/>
        <w:ind w:left="540"/>
      </w:pPr>
      <w:r w:rsidRPr="00582A4E">
        <w:t xml:space="preserve">Test the hypothesis (take </w:t>
      </w:r>
      <m:oMath>
        <m:r>
          <w:rPr>
            <w:rFonts w:ascii="Cambria Math" w:hAnsi="Cambria Math"/>
          </w:rPr>
          <m:t>α=0.05</m:t>
        </m:r>
      </m:oMath>
      <w:r w:rsidRPr="00582A4E">
        <w:t>)</w:t>
      </w:r>
    </w:p>
    <w:p w14:paraId="1D4D6FD0" w14:textId="25611106" w:rsidR="00583C9A" w:rsidRPr="00582A4E" w:rsidRDefault="00E05C6B" w:rsidP="00445D87">
      <w:pPr>
        <w:pStyle w:val="ListParagraph"/>
        <w:numPr>
          <w:ilvl w:val="0"/>
          <w:numId w:val="10"/>
        </w:numPr>
        <w:spacing w:line="276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μ≤10</m:t>
        </m:r>
      </m:oMath>
      <w:r w:rsidR="00583C9A" w:rsidRPr="00582A4E">
        <w:t xml:space="preserve"> agains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μ&gt;10</m:t>
        </m:r>
      </m:oMath>
      <w:r w:rsidR="00583C9A" w:rsidRPr="00582A4E">
        <w:tab/>
      </w:r>
      <w:r w:rsidR="00583C9A" w:rsidRPr="00582A4E">
        <w:tab/>
      </w:r>
      <w:r w:rsidR="00583C9A" w:rsidRPr="00582A4E">
        <w:tab/>
      </w:r>
      <w:r w:rsidR="00583C9A" w:rsidRPr="00582A4E">
        <w:tab/>
      </w:r>
      <w:r w:rsidR="00583C9A" w:rsidRPr="00582A4E">
        <w:tab/>
      </w:r>
      <w:r w:rsidR="002453A5">
        <w:rPr>
          <w:b/>
        </w:rPr>
        <w:t>(5 marks)</w:t>
      </w:r>
    </w:p>
    <w:p w14:paraId="3EC75089" w14:textId="0B6ABA11" w:rsidR="00583C9A" w:rsidRPr="00582A4E" w:rsidRDefault="00E05C6B" w:rsidP="00445D87">
      <w:pPr>
        <w:pStyle w:val="ListParagraph"/>
        <w:numPr>
          <w:ilvl w:val="0"/>
          <w:numId w:val="10"/>
        </w:numPr>
        <w:spacing w:line="276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μ≤10</m:t>
        </m:r>
      </m:oMath>
      <w:r w:rsidR="00583C9A" w:rsidRPr="00582A4E">
        <w:t xml:space="preserve"> agains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μ&gt;10</m:t>
        </m:r>
      </m:oMath>
      <w:r w:rsidR="00583C9A" w:rsidRPr="00582A4E">
        <w:tab/>
      </w:r>
      <w:r w:rsidR="00583C9A" w:rsidRPr="00582A4E">
        <w:tab/>
      </w:r>
      <w:r w:rsidR="00583C9A" w:rsidRPr="00582A4E">
        <w:tab/>
      </w:r>
      <w:r w:rsidR="00583C9A" w:rsidRPr="00582A4E">
        <w:tab/>
      </w:r>
      <w:r w:rsidR="00583C9A" w:rsidRPr="00582A4E">
        <w:tab/>
      </w:r>
      <w:r w:rsidR="002453A5">
        <w:rPr>
          <w:b/>
        </w:rPr>
        <w:t>(2 marks)</w:t>
      </w:r>
    </w:p>
    <w:p w14:paraId="7F69722B" w14:textId="02D61265" w:rsidR="00583C9A" w:rsidRPr="00582A4E" w:rsidRDefault="00583C9A" w:rsidP="00445D87">
      <w:pPr>
        <w:pStyle w:val="ListParagraph"/>
        <w:numPr>
          <w:ilvl w:val="0"/>
          <w:numId w:val="10"/>
        </w:numPr>
        <w:spacing w:line="276" w:lineRule="auto"/>
      </w:pPr>
      <w:r w:rsidRPr="00582A4E">
        <w:t xml:space="preserve">What is the main difference between test in (i) and (ii)? </w:t>
      </w:r>
      <w:r w:rsidRPr="00582A4E">
        <w:tab/>
      </w:r>
      <w:r w:rsidR="002453A5">
        <w:rPr>
          <w:b/>
        </w:rPr>
        <w:t>(1 mark)</w:t>
      </w:r>
    </w:p>
    <w:p w14:paraId="0B4DCE6A" w14:textId="77777777" w:rsidR="00583C9A" w:rsidRPr="00582A4E" w:rsidRDefault="00583C9A" w:rsidP="00445D87">
      <w:pPr>
        <w:pStyle w:val="ListParagraph"/>
        <w:numPr>
          <w:ilvl w:val="0"/>
          <w:numId w:val="2"/>
        </w:numPr>
        <w:spacing w:line="276" w:lineRule="auto"/>
        <w:ind w:left="540" w:hanging="540"/>
      </w:pPr>
      <w:r w:rsidRPr="00582A4E">
        <w:t xml:space="preserve">Let </w:t>
      </w:r>
      <m:oMath>
        <m:r>
          <w:rPr>
            <w:rFonts w:ascii="Cambria Math" w:hAnsi="Cambria Math"/>
          </w:rPr>
          <m:t>X</m:t>
        </m:r>
      </m:oMath>
      <w:r w:rsidRPr="00582A4E">
        <w:t xml:space="preserve"> denote the profit (Loss) of an investment company. Suppose further that</w:t>
      </w:r>
      <m:oMath>
        <m:r>
          <w:rPr>
            <w:rFonts w:ascii="Cambria Math" w:hAnsi="Cambria Math"/>
          </w:rPr>
          <m:t xml:space="preserve"> X</m:t>
        </m:r>
      </m:oMath>
      <w:r w:rsidRPr="00582A4E">
        <w:t xml:space="preserve"> has the probability density function given by,</w:t>
      </w:r>
    </w:p>
    <w:p w14:paraId="42F47679" w14:textId="77777777" w:rsidR="00583C9A" w:rsidRPr="00582A4E" w:rsidRDefault="00583C9A" w:rsidP="00583C9A">
      <w:pPr>
        <w:pStyle w:val="ListParagraph"/>
        <w:spacing w:line="276" w:lineRule="auto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(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≤x≤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elsewhere</m:t>
                    </m:r>
                  </m:e>
                </m:mr>
              </m:m>
            </m:e>
          </m:d>
        </m:oMath>
      </m:oMathPara>
    </w:p>
    <w:p w14:paraId="3771E21D" w14:textId="77777777" w:rsidR="00583C9A" w:rsidRPr="00582A4E" w:rsidRDefault="00583C9A" w:rsidP="00583C9A">
      <w:pPr>
        <w:pStyle w:val="ListParagraph"/>
        <w:spacing w:line="276" w:lineRule="auto"/>
      </w:pPr>
      <w:r w:rsidRPr="00582A4E">
        <w:t>where</w:t>
      </w:r>
      <m:oMath>
        <m:r>
          <w:rPr>
            <w:rFonts w:ascii="Cambria Math" w:hAnsi="Cambria Math"/>
          </w:rPr>
          <m:t xml:space="preserve"> k</m:t>
        </m:r>
      </m:oMath>
      <w:r w:rsidRPr="00582A4E">
        <w:t xml:space="preserve"> is a constant. Determine;</w:t>
      </w:r>
    </w:p>
    <w:p w14:paraId="26FC4A6E" w14:textId="393C3B75" w:rsidR="00583C9A" w:rsidRPr="00582A4E" w:rsidRDefault="00583C9A" w:rsidP="00445D87">
      <w:pPr>
        <w:pStyle w:val="ListParagraph"/>
        <w:numPr>
          <w:ilvl w:val="0"/>
          <w:numId w:val="8"/>
        </w:numPr>
        <w:spacing w:line="276" w:lineRule="auto"/>
      </w:pPr>
      <w:r w:rsidRPr="00582A4E">
        <w:t xml:space="preserve">The constant </w:t>
      </w:r>
      <m:oMath>
        <m:r>
          <w:rPr>
            <w:rFonts w:ascii="Cambria Math" w:hAnsi="Cambria Math"/>
          </w:rPr>
          <m:t>k</m:t>
        </m:r>
      </m:oMath>
      <w:r w:rsidRPr="00582A4E">
        <w:t>.</w:t>
      </w:r>
      <w:r w:rsidRPr="00582A4E">
        <w:rPr>
          <w:b/>
        </w:rPr>
        <w:t xml:space="preserve"> 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37C013E9" w14:textId="60D73930" w:rsidR="00583C9A" w:rsidRPr="00582A4E" w:rsidRDefault="00583C9A" w:rsidP="00445D87">
      <w:pPr>
        <w:pStyle w:val="ListParagraph"/>
        <w:numPr>
          <w:ilvl w:val="0"/>
          <w:numId w:val="8"/>
        </w:numPr>
        <w:spacing w:line="276" w:lineRule="auto"/>
      </w:pPr>
      <w:r w:rsidRPr="00582A4E">
        <w:t xml:space="preserve">The probability that </w:t>
      </w:r>
      <m:oMath>
        <m:r>
          <w:rPr>
            <w:rFonts w:ascii="Cambria Math" w:hAnsi="Cambria Math"/>
          </w:rPr>
          <m:t>X</m:t>
        </m:r>
      </m:oMath>
      <w:r w:rsidRPr="00582A4E">
        <w:t xml:space="preserve"> exceed 1.5.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2 marks)</w:t>
      </w:r>
    </w:p>
    <w:p w14:paraId="5EC8A317" w14:textId="16FA552A" w:rsidR="00583C9A" w:rsidRPr="00582A4E" w:rsidRDefault="00583C9A" w:rsidP="00445D87">
      <w:pPr>
        <w:pStyle w:val="ListParagraph"/>
        <w:numPr>
          <w:ilvl w:val="0"/>
          <w:numId w:val="8"/>
        </w:numPr>
        <w:spacing w:line="276" w:lineRule="auto"/>
      </w:pPr>
      <w:r w:rsidRPr="00582A4E">
        <w:t xml:space="preserve">The mean and variance of the random variable </w:t>
      </w:r>
      <m:oMath>
        <m:r>
          <w:rPr>
            <w:rFonts w:ascii="Cambria Math" w:hAnsi="Cambria Math"/>
          </w:rPr>
          <m:t>X</m:t>
        </m:r>
      </m:oMath>
      <w:r w:rsidRPr="00582A4E">
        <w:t>.</w:t>
      </w:r>
      <w:r w:rsidRPr="00582A4E">
        <w:tab/>
      </w:r>
      <w:r w:rsidRPr="00582A4E">
        <w:tab/>
      </w:r>
      <w:r w:rsidR="002453A5">
        <w:rPr>
          <w:b/>
        </w:rPr>
        <w:t>(3 marks)</w:t>
      </w:r>
    </w:p>
    <w:p w14:paraId="52259434" w14:textId="4783581E" w:rsidR="00583C9A" w:rsidRPr="00582A4E" w:rsidRDefault="00583C9A" w:rsidP="00445D87">
      <w:pPr>
        <w:pStyle w:val="ListParagraph"/>
        <w:numPr>
          <w:ilvl w:val="0"/>
          <w:numId w:val="8"/>
        </w:numPr>
        <w:spacing w:line="276" w:lineRule="auto"/>
      </w:pPr>
      <w:r w:rsidRPr="00582A4E">
        <w:t xml:space="preserve">The probability that </w:t>
      </w:r>
      <m:oMath>
        <m:r>
          <w:rPr>
            <w:rFonts w:ascii="Cambria Math" w:hAnsi="Cambria Math"/>
          </w:rPr>
          <m:t>X</m:t>
        </m:r>
      </m:oMath>
      <w:r w:rsidRPr="00582A4E">
        <w:t xml:space="preserve"> exceed the mean.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1 mark)</w:t>
      </w:r>
    </w:p>
    <w:p w14:paraId="06B3697C" w14:textId="77777777" w:rsidR="00583C9A" w:rsidRPr="00582A4E" w:rsidRDefault="00583C9A" w:rsidP="00583C9A">
      <w:pPr>
        <w:pStyle w:val="ListParagraph"/>
        <w:spacing w:line="276" w:lineRule="auto"/>
        <w:ind w:left="540"/>
      </w:pPr>
    </w:p>
    <w:p w14:paraId="49AFA808" w14:textId="77777777" w:rsidR="00583C9A" w:rsidRPr="00582A4E" w:rsidRDefault="00583C9A" w:rsidP="00583C9A">
      <w:pPr>
        <w:rPr>
          <w:b/>
          <w:u w:val="double"/>
        </w:rPr>
      </w:pPr>
    </w:p>
    <w:p w14:paraId="3207D43E" w14:textId="77777777" w:rsidR="00583C9A" w:rsidRPr="00582A4E" w:rsidRDefault="00583C9A" w:rsidP="00583C9A">
      <w:pPr>
        <w:spacing w:line="276" w:lineRule="auto"/>
        <w:ind w:left="360"/>
      </w:pPr>
    </w:p>
    <w:p w14:paraId="41CEB49B" w14:textId="77777777" w:rsidR="00583C9A" w:rsidRPr="00582A4E" w:rsidRDefault="00583C9A" w:rsidP="00583C9A">
      <w:pPr>
        <w:ind w:left="720"/>
      </w:pPr>
    </w:p>
    <w:p w14:paraId="63B70296" w14:textId="77777777" w:rsidR="00583C9A" w:rsidRPr="00582A4E" w:rsidRDefault="00583C9A" w:rsidP="00583C9A">
      <w:pPr>
        <w:rPr>
          <w:b/>
          <w:u w:val="single"/>
        </w:rPr>
      </w:pPr>
    </w:p>
    <w:p w14:paraId="3E97D600" w14:textId="77777777" w:rsidR="00583C9A" w:rsidRPr="00582A4E" w:rsidRDefault="00583C9A" w:rsidP="00583C9A">
      <w:pPr>
        <w:pStyle w:val="ListParagraph"/>
      </w:pPr>
    </w:p>
    <w:p w14:paraId="4DF43B97" w14:textId="77777777" w:rsidR="006642A5" w:rsidRDefault="006642A5" w:rsidP="006642A5">
      <w:pPr>
        <w:pStyle w:val="ListParagraph"/>
        <w:spacing w:line="276" w:lineRule="auto"/>
        <w:ind w:left="540"/>
      </w:pPr>
    </w:p>
    <w:p w14:paraId="2D9EEDBE" w14:textId="77777777" w:rsidR="006642A5" w:rsidRDefault="006642A5" w:rsidP="006642A5">
      <w:pPr>
        <w:pStyle w:val="ListParagraph"/>
        <w:spacing w:line="276" w:lineRule="auto"/>
        <w:ind w:left="540"/>
      </w:pPr>
    </w:p>
    <w:p w14:paraId="4B17505B" w14:textId="6EAC4C9C" w:rsidR="00B92D9B" w:rsidRPr="00582A4E" w:rsidRDefault="00B92D9B" w:rsidP="00266CEC">
      <w:pPr>
        <w:rPr>
          <w:b/>
        </w:rPr>
      </w:pPr>
      <w:r w:rsidRPr="00BA4AA0">
        <w:rPr>
          <w:b/>
        </w:rPr>
        <w:t>QUESTION TWO (</w:t>
      </w:r>
      <w:r w:rsidR="002453A5">
        <w:rPr>
          <w:b/>
        </w:rPr>
        <w:t>20</w:t>
      </w:r>
      <w:r w:rsidRPr="00BA4AA0">
        <w:rPr>
          <w:b/>
        </w:rPr>
        <w:t xml:space="preserve"> MARKS)</w:t>
      </w:r>
    </w:p>
    <w:p w14:paraId="1421972E" w14:textId="77777777" w:rsidR="000B14B0" w:rsidRPr="00582A4E" w:rsidRDefault="000B14B0" w:rsidP="000B14B0">
      <w:pPr>
        <w:ind w:left="900" w:firstLine="180"/>
        <w:rPr>
          <w:b/>
        </w:rPr>
      </w:pPr>
    </w:p>
    <w:p w14:paraId="67B186F7" w14:textId="77777777" w:rsidR="000B14B0" w:rsidRPr="00582A4E" w:rsidRDefault="000B14B0" w:rsidP="00445D87">
      <w:pPr>
        <w:pStyle w:val="ListParagraph"/>
        <w:numPr>
          <w:ilvl w:val="0"/>
          <w:numId w:val="3"/>
        </w:numPr>
        <w:spacing w:line="360" w:lineRule="auto"/>
        <w:ind w:left="360"/>
      </w:pPr>
      <w:r w:rsidRPr="00582A4E">
        <w:t>Suppose that 20 % of all copies of a particular textbook fail a certain binding strength test. Let X denote the number among 15 randomly selected copies that fail the test.</w:t>
      </w:r>
    </w:p>
    <w:p w14:paraId="2093A7F8" w14:textId="77777777" w:rsidR="000B14B0" w:rsidRPr="00582A4E" w:rsidRDefault="000B14B0" w:rsidP="000B14B0">
      <w:pPr>
        <w:pStyle w:val="ListParagraph"/>
        <w:spacing w:line="360" w:lineRule="auto"/>
        <w:ind w:left="360"/>
      </w:pPr>
      <w:r w:rsidRPr="00582A4E">
        <w:t>Determine;</w:t>
      </w:r>
    </w:p>
    <w:p w14:paraId="5B9FA0B2" w14:textId="77777777" w:rsidR="000B14B0" w:rsidRPr="00582A4E" w:rsidRDefault="000B14B0" w:rsidP="000B14B0">
      <w:pPr>
        <w:pStyle w:val="ListParagraph"/>
        <w:spacing w:line="360" w:lineRule="auto"/>
        <w:ind w:left="360"/>
        <w:rPr>
          <w:sz w:val="12"/>
          <w:szCs w:val="12"/>
        </w:rPr>
      </w:pPr>
    </w:p>
    <w:p w14:paraId="15E4B112" w14:textId="61F7FF9B" w:rsidR="000B14B0" w:rsidRPr="00582A4E" w:rsidRDefault="000B14B0" w:rsidP="00445D87">
      <w:pPr>
        <w:pStyle w:val="ListParagraph"/>
        <w:numPr>
          <w:ilvl w:val="0"/>
          <w:numId w:val="6"/>
        </w:numPr>
        <w:spacing w:line="360" w:lineRule="auto"/>
      </w:pPr>
      <w:r w:rsidRPr="00582A4E">
        <w:t>The probability distribution of X.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rPr>
          <w:b/>
        </w:rPr>
        <w:t xml:space="preserve"> </w:t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0169C24E" w14:textId="1AEB6742" w:rsidR="000B14B0" w:rsidRPr="00582A4E" w:rsidRDefault="000B14B0" w:rsidP="00445D87">
      <w:pPr>
        <w:pStyle w:val="ListParagraph"/>
        <w:numPr>
          <w:ilvl w:val="0"/>
          <w:numId w:val="6"/>
        </w:numPr>
        <w:spacing w:line="360" w:lineRule="auto"/>
      </w:pPr>
      <w:r w:rsidRPr="00582A4E">
        <w:t>The probability that exactly 8 failed the test.</w:t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2 marks)</w:t>
      </w:r>
    </w:p>
    <w:p w14:paraId="514FD7BE" w14:textId="144B5CEE" w:rsidR="000B14B0" w:rsidRPr="00582A4E" w:rsidRDefault="000B14B0" w:rsidP="00445D87">
      <w:pPr>
        <w:pStyle w:val="ListParagraph"/>
        <w:numPr>
          <w:ilvl w:val="0"/>
          <w:numId w:val="6"/>
        </w:numPr>
        <w:spacing w:line="360" w:lineRule="auto"/>
      </w:pPr>
      <w:r w:rsidRPr="00582A4E">
        <w:t>The probability that at least four but at most six fail the test.</w:t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7F1470B5" w14:textId="0B5B6697" w:rsidR="000B14B0" w:rsidRPr="00582A4E" w:rsidRDefault="000B14B0" w:rsidP="00445D87">
      <w:pPr>
        <w:pStyle w:val="ListParagraph"/>
        <w:numPr>
          <w:ilvl w:val="0"/>
          <w:numId w:val="6"/>
        </w:numPr>
        <w:spacing w:line="360" w:lineRule="auto"/>
      </w:pPr>
      <w:r w:rsidRPr="00582A4E">
        <w:t>The probability that more than three fail the test.</w:t>
      </w:r>
      <w:r w:rsidRPr="00582A4E">
        <w:rPr>
          <w:b/>
        </w:rPr>
        <w:t xml:space="preserve"> </w:t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3 marks)</w:t>
      </w:r>
    </w:p>
    <w:p w14:paraId="4E34CF82" w14:textId="77777777" w:rsidR="000B14B0" w:rsidRPr="00582A4E" w:rsidRDefault="000B14B0" w:rsidP="000B14B0">
      <w:pPr>
        <w:pStyle w:val="ListParagraph"/>
        <w:spacing w:line="360" w:lineRule="auto"/>
        <w:ind w:left="1080"/>
      </w:pPr>
    </w:p>
    <w:p w14:paraId="5B097C86" w14:textId="77777777" w:rsidR="000B14B0" w:rsidRPr="00582A4E" w:rsidRDefault="000B14B0" w:rsidP="00445D87">
      <w:pPr>
        <w:pStyle w:val="ListParagraph"/>
        <w:numPr>
          <w:ilvl w:val="0"/>
          <w:numId w:val="3"/>
        </w:numPr>
        <w:spacing w:line="360" w:lineRule="auto"/>
        <w:ind w:left="360"/>
      </w:pPr>
      <w:r w:rsidRPr="00582A4E">
        <w:t>The lifetime of electricity bulbs from two manufacturers X and Y were investigated. An analyst took samples from the two companies and gathered the following information.</w:t>
      </w:r>
    </w:p>
    <w:p w14:paraId="15FB19C4" w14:textId="77777777" w:rsidR="000B14B0" w:rsidRPr="00582A4E" w:rsidRDefault="000B14B0" w:rsidP="000B14B0">
      <w:pPr>
        <w:pStyle w:val="ListParagraph"/>
        <w:spacing w:line="360" w:lineRule="auto"/>
        <w:ind w:left="360"/>
      </w:pPr>
      <w:r w:rsidRPr="00582A4E">
        <w:t>Company X</w:t>
      </w:r>
    </w:p>
    <w:tbl>
      <w:tblPr>
        <w:tblStyle w:val="TableGrid"/>
        <w:tblW w:w="8432" w:type="dxa"/>
        <w:tblInd w:w="445" w:type="dxa"/>
        <w:tblLook w:val="04A0" w:firstRow="1" w:lastRow="0" w:firstColumn="1" w:lastColumn="0" w:noHBand="0" w:noVBand="1"/>
      </w:tblPr>
      <w:tblGrid>
        <w:gridCol w:w="1280"/>
        <w:gridCol w:w="757"/>
        <w:gridCol w:w="765"/>
        <w:gridCol w:w="756"/>
        <w:gridCol w:w="756"/>
        <w:gridCol w:w="757"/>
        <w:gridCol w:w="756"/>
        <w:gridCol w:w="756"/>
        <w:gridCol w:w="769"/>
        <w:gridCol w:w="540"/>
        <w:gridCol w:w="540"/>
      </w:tblGrid>
      <w:tr w:rsidR="000B14B0" w:rsidRPr="00582A4E" w14:paraId="4C430774" w14:textId="77777777" w:rsidTr="00576AC2">
        <w:tc>
          <w:tcPr>
            <w:tcW w:w="1280" w:type="dxa"/>
          </w:tcPr>
          <w:p w14:paraId="5D183C0F" w14:textId="77777777" w:rsidR="000B14B0" w:rsidRPr="00582A4E" w:rsidRDefault="000B14B0" w:rsidP="00576AC2">
            <w:r w:rsidRPr="00582A4E">
              <w:t>item</w:t>
            </w:r>
          </w:p>
        </w:tc>
        <w:tc>
          <w:tcPr>
            <w:tcW w:w="757" w:type="dxa"/>
          </w:tcPr>
          <w:p w14:paraId="05C4ECB6" w14:textId="77777777" w:rsidR="000B14B0" w:rsidRPr="00582A4E" w:rsidRDefault="000B14B0" w:rsidP="00576AC2">
            <w:r w:rsidRPr="00582A4E">
              <w:t>1</w:t>
            </w:r>
          </w:p>
        </w:tc>
        <w:tc>
          <w:tcPr>
            <w:tcW w:w="765" w:type="dxa"/>
          </w:tcPr>
          <w:p w14:paraId="6EB9ACC0" w14:textId="77777777" w:rsidR="000B14B0" w:rsidRPr="00582A4E" w:rsidRDefault="000B14B0" w:rsidP="00576AC2">
            <w:r w:rsidRPr="00582A4E">
              <w:t>2</w:t>
            </w:r>
          </w:p>
        </w:tc>
        <w:tc>
          <w:tcPr>
            <w:tcW w:w="756" w:type="dxa"/>
          </w:tcPr>
          <w:p w14:paraId="64252926" w14:textId="77777777" w:rsidR="000B14B0" w:rsidRPr="00582A4E" w:rsidRDefault="000B14B0" w:rsidP="00576AC2">
            <w:r w:rsidRPr="00582A4E">
              <w:t>3</w:t>
            </w:r>
          </w:p>
        </w:tc>
        <w:tc>
          <w:tcPr>
            <w:tcW w:w="756" w:type="dxa"/>
          </w:tcPr>
          <w:p w14:paraId="00A88A20" w14:textId="77777777" w:rsidR="000B14B0" w:rsidRPr="00582A4E" w:rsidRDefault="000B14B0" w:rsidP="00576AC2">
            <w:r w:rsidRPr="00582A4E">
              <w:t>4</w:t>
            </w:r>
          </w:p>
        </w:tc>
        <w:tc>
          <w:tcPr>
            <w:tcW w:w="757" w:type="dxa"/>
          </w:tcPr>
          <w:p w14:paraId="5CC78FA4" w14:textId="77777777" w:rsidR="000B14B0" w:rsidRPr="00582A4E" w:rsidRDefault="000B14B0" w:rsidP="00576AC2">
            <w:r w:rsidRPr="00582A4E">
              <w:t>5</w:t>
            </w:r>
          </w:p>
        </w:tc>
        <w:tc>
          <w:tcPr>
            <w:tcW w:w="756" w:type="dxa"/>
          </w:tcPr>
          <w:p w14:paraId="6EDE7240" w14:textId="77777777" w:rsidR="000B14B0" w:rsidRPr="00582A4E" w:rsidRDefault="000B14B0" w:rsidP="00576AC2">
            <w:r w:rsidRPr="00582A4E">
              <w:t>6</w:t>
            </w:r>
          </w:p>
        </w:tc>
        <w:tc>
          <w:tcPr>
            <w:tcW w:w="756" w:type="dxa"/>
          </w:tcPr>
          <w:p w14:paraId="66D1E73A" w14:textId="77777777" w:rsidR="000B14B0" w:rsidRPr="00582A4E" w:rsidRDefault="000B14B0" w:rsidP="00576AC2">
            <w:r w:rsidRPr="00582A4E">
              <w:t>7</w:t>
            </w:r>
          </w:p>
        </w:tc>
        <w:tc>
          <w:tcPr>
            <w:tcW w:w="769" w:type="dxa"/>
          </w:tcPr>
          <w:p w14:paraId="1DA07E27" w14:textId="77777777" w:rsidR="000B14B0" w:rsidRPr="00582A4E" w:rsidRDefault="000B14B0" w:rsidP="00576AC2">
            <w:r w:rsidRPr="00582A4E">
              <w:t>8</w:t>
            </w:r>
          </w:p>
        </w:tc>
        <w:tc>
          <w:tcPr>
            <w:tcW w:w="540" w:type="dxa"/>
          </w:tcPr>
          <w:p w14:paraId="31146F17" w14:textId="77777777" w:rsidR="000B14B0" w:rsidRPr="00582A4E" w:rsidRDefault="000B14B0" w:rsidP="00576AC2">
            <w:r w:rsidRPr="00582A4E">
              <w:t>9</w:t>
            </w:r>
          </w:p>
        </w:tc>
        <w:tc>
          <w:tcPr>
            <w:tcW w:w="540" w:type="dxa"/>
          </w:tcPr>
          <w:p w14:paraId="77F6A5C9" w14:textId="77777777" w:rsidR="000B14B0" w:rsidRPr="00582A4E" w:rsidRDefault="000B14B0" w:rsidP="00576AC2">
            <w:r w:rsidRPr="00582A4E">
              <w:t>10</w:t>
            </w:r>
          </w:p>
        </w:tc>
      </w:tr>
      <w:tr w:rsidR="000B14B0" w:rsidRPr="00582A4E" w14:paraId="0B3E9C17" w14:textId="77777777" w:rsidTr="00576AC2">
        <w:tc>
          <w:tcPr>
            <w:tcW w:w="1280" w:type="dxa"/>
          </w:tcPr>
          <w:p w14:paraId="4281DBA9" w14:textId="77777777" w:rsidR="000B14B0" w:rsidRPr="00582A4E" w:rsidRDefault="000B14B0" w:rsidP="00576AC2">
            <w:r w:rsidRPr="00582A4E">
              <w:t>Lifetime in ‘000’ hours</w:t>
            </w:r>
          </w:p>
        </w:tc>
        <w:tc>
          <w:tcPr>
            <w:tcW w:w="757" w:type="dxa"/>
          </w:tcPr>
          <w:p w14:paraId="0AD4B92A" w14:textId="77777777" w:rsidR="000B14B0" w:rsidRPr="00582A4E" w:rsidRDefault="000B14B0" w:rsidP="00576AC2">
            <w:r w:rsidRPr="00582A4E">
              <w:t>4.2</w:t>
            </w:r>
          </w:p>
        </w:tc>
        <w:tc>
          <w:tcPr>
            <w:tcW w:w="765" w:type="dxa"/>
          </w:tcPr>
          <w:p w14:paraId="1DD040C6" w14:textId="77777777" w:rsidR="000B14B0" w:rsidRPr="00582A4E" w:rsidRDefault="000B14B0" w:rsidP="00576AC2">
            <w:r w:rsidRPr="00582A4E">
              <w:t>4.6</w:t>
            </w:r>
          </w:p>
        </w:tc>
        <w:tc>
          <w:tcPr>
            <w:tcW w:w="756" w:type="dxa"/>
          </w:tcPr>
          <w:p w14:paraId="5951AE77" w14:textId="77777777" w:rsidR="000B14B0" w:rsidRPr="00582A4E" w:rsidRDefault="000B14B0" w:rsidP="00576AC2">
            <w:r w:rsidRPr="00582A4E">
              <w:t>3.9</w:t>
            </w:r>
          </w:p>
        </w:tc>
        <w:tc>
          <w:tcPr>
            <w:tcW w:w="756" w:type="dxa"/>
          </w:tcPr>
          <w:p w14:paraId="2D9EF076" w14:textId="77777777" w:rsidR="000B14B0" w:rsidRPr="00582A4E" w:rsidRDefault="000B14B0" w:rsidP="00576AC2">
            <w:r w:rsidRPr="00582A4E">
              <w:t>4.1</w:t>
            </w:r>
          </w:p>
        </w:tc>
        <w:tc>
          <w:tcPr>
            <w:tcW w:w="757" w:type="dxa"/>
          </w:tcPr>
          <w:p w14:paraId="457BA18E" w14:textId="77777777" w:rsidR="000B14B0" w:rsidRPr="00582A4E" w:rsidRDefault="000B14B0" w:rsidP="00576AC2">
            <w:r w:rsidRPr="00582A4E">
              <w:t>5.2</w:t>
            </w:r>
          </w:p>
        </w:tc>
        <w:tc>
          <w:tcPr>
            <w:tcW w:w="756" w:type="dxa"/>
          </w:tcPr>
          <w:p w14:paraId="32F19163" w14:textId="77777777" w:rsidR="000B14B0" w:rsidRPr="00582A4E" w:rsidRDefault="000B14B0" w:rsidP="00576AC2">
            <w:r w:rsidRPr="00582A4E">
              <w:t>3.8</w:t>
            </w:r>
          </w:p>
        </w:tc>
        <w:tc>
          <w:tcPr>
            <w:tcW w:w="756" w:type="dxa"/>
          </w:tcPr>
          <w:p w14:paraId="786363C5" w14:textId="77777777" w:rsidR="000B14B0" w:rsidRPr="00582A4E" w:rsidRDefault="000B14B0" w:rsidP="00576AC2">
            <w:r w:rsidRPr="00582A4E">
              <w:t>3.8</w:t>
            </w:r>
          </w:p>
        </w:tc>
        <w:tc>
          <w:tcPr>
            <w:tcW w:w="769" w:type="dxa"/>
          </w:tcPr>
          <w:p w14:paraId="17F7707C" w14:textId="77777777" w:rsidR="000B14B0" w:rsidRPr="00582A4E" w:rsidRDefault="000B14B0" w:rsidP="00576AC2">
            <w:r w:rsidRPr="00582A4E">
              <w:t>4.3</w:t>
            </w:r>
          </w:p>
        </w:tc>
        <w:tc>
          <w:tcPr>
            <w:tcW w:w="540" w:type="dxa"/>
          </w:tcPr>
          <w:p w14:paraId="0AA2F887" w14:textId="77777777" w:rsidR="000B14B0" w:rsidRPr="00582A4E" w:rsidRDefault="000B14B0" w:rsidP="00576AC2">
            <w:r w:rsidRPr="00582A4E">
              <w:t>4.4</w:t>
            </w:r>
          </w:p>
        </w:tc>
        <w:tc>
          <w:tcPr>
            <w:tcW w:w="540" w:type="dxa"/>
          </w:tcPr>
          <w:p w14:paraId="2924FE5A" w14:textId="77777777" w:rsidR="000B14B0" w:rsidRPr="00582A4E" w:rsidRDefault="000B14B0" w:rsidP="00576AC2">
            <w:r w:rsidRPr="00582A4E">
              <w:t>5.6</w:t>
            </w:r>
          </w:p>
        </w:tc>
      </w:tr>
    </w:tbl>
    <w:p w14:paraId="7BF6C637" w14:textId="77777777" w:rsidR="000B14B0" w:rsidRPr="00582A4E" w:rsidRDefault="000B14B0" w:rsidP="000B14B0">
      <w:pPr>
        <w:pStyle w:val="ListParagraph"/>
        <w:spacing w:line="360" w:lineRule="auto"/>
        <w:ind w:left="360"/>
      </w:pPr>
    </w:p>
    <w:p w14:paraId="451F1E19" w14:textId="77777777" w:rsidR="000B14B0" w:rsidRPr="00582A4E" w:rsidRDefault="000B14B0" w:rsidP="000B14B0">
      <w:pPr>
        <w:pStyle w:val="ListParagraph"/>
        <w:spacing w:line="360" w:lineRule="auto"/>
        <w:ind w:left="360"/>
      </w:pPr>
      <w:r w:rsidRPr="00582A4E">
        <w:t>Company Y</w:t>
      </w:r>
    </w:p>
    <w:tbl>
      <w:tblPr>
        <w:tblStyle w:val="TableGrid"/>
        <w:tblW w:w="6583" w:type="dxa"/>
        <w:tblInd w:w="445" w:type="dxa"/>
        <w:tblLook w:val="04A0" w:firstRow="1" w:lastRow="0" w:firstColumn="1" w:lastColumn="0" w:noHBand="0" w:noVBand="1"/>
      </w:tblPr>
      <w:tblGrid>
        <w:gridCol w:w="1280"/>
        <w:gridCol w:w="757"/>
        <w:gridCol w:w="765"/>
        <w:gridCol w:w="756"/>
        <w:gridCol w:w="756"/>
        <w:gridCol w:w="757"/>
        <w:gridCol w:w="756"/>
        <w:gridCol w:w="756"/>
      </w:tblGrid>
      <w:tr w:rsidR="000B14B0" w:rsidRPr="00582A4E" w14:paraId="33CA8C0C" w14:textId="77777777" w:rsidTr="00576AC2">
        <w:tc>
          <w:tcPr>
            <w:tcW w:w="1280" w:type="dxa"/>
          </w:tcPr>
          <w:p w14:paraId="55D27122" w14:textId="77777777" w:rsidR="000B14B0" w:rsidRPr="00582A4E" w:rsidRDefault="000B14B0" w:rsidP="00576AC2">
            <w:r w:rsidRPr="00582A4E">
              <w:t>item</w:t>
            </w:r>
          </w:p>
        </w:tc>
        <w:tc>
          <w:tcPr>
            <w:tcW w:w="757" w:type="dxa"/>
          </w:tcPr>
          <w:p w14:paraId="054B0D35" w14:textId="77777777" w:rsidR="000B14B0" w:rsidRPr="00582A4E" w:rsidRDefault="000B14B0" w:rsidP="00576AC2">
            <w:r w:rsidRPr="00582A4E">
              <w:t>1</w:t>
            </w:r>
          </w:p>
        </w:tc>
        <w:tc>
          <w:tcPr>
            <w:tcW w:w="765" w:type="dxa"/>
          </w:tcPr>
          <w:p w14:paraId="2B46544A" w14:textId="77777777" w:rsidR="000B14B0" w:rsidRPr="00582A4E" w:rsidRDefault="000B14B0" w:rsidP="00576AC2">
            <w:r w:rsidRPr="00582A4E">
              <w:t>2</w:t>
            </w:r>
          </w:p>
        </w:tc>
        <w:tc>
          <w:tcPr>
            <w:tcW w:w="756" w:type="dxa"/>
          </w:tcPr>
          <w:p w14:paraId="441C70E7" w14:textId="77777777" w:rsidR="000B14B0" w:rsidRPr="00582A4E" w:rsidRDefault="000B14B0" w:rsidP="00576AC2">
            <w:r w:rsidRPr="00582A4E">
              <w:t>3</w:t>
            </w:r>
          </w:p>
        </w:tc>
        <w:tc>
          <w:tcPr>
            <w:tcW w:w="756" w:type="dxa"/>
          </w:tcPr>
          <w:p w14:paraId="1224157A" w14:textId="77777777" w:rsidR="000B14B0" w:rsidRPr="00582A4E" w:rsidRDefault="000B14B0" w:rsidP="00576AC2">
            <w:r w:rsidRPr="00582A4E">
              <w:t>4</w:t>
            </w:r>
          </w:p>
        </w:tc>
        <w:tc>
          <w:tcPr>
            <w:tcW w:w="757" w:type="dxa"/>
          </w:tcPr>
          <w:p w14:paraId="0D58AEB5" w14:textId="77777777" w:rsidR="000B14B0" w:rsidRPr="00582A4E" w:rsidRDefault="000B14B0" w:rsidP="00576AC2">
            <w:r w:rsidRPr="00582A4E">
              <w:t>5</w:t>
            </w:r>
          </w:p>
        </w:tc>
        <w:tc>
          <w:tcPr>
            <w:tcW w:w="756" w:type="dxa"/>
          </w:tcPr>
          <w:p w14:paraId="1E3310E0" w14:textId="77777777" w:rsidR="000B14B0" w:rsidRPr="00582A4E" w:rsidRDefault="000B14B0" w:rsidP="00576AC2">
            <w:r w:rsidRPr="00582A4E">
              <w:t>6</w:t>
            </w:r>
          </w:p>
        </w:tc>
        <w:tc>
          <w:tcPr>
            <w:tcW w:w="756" w:type="dxa"/>
          </w:tcPr>
          <w:p w14:paraId="281B20EA" w14:textId="77777777" w:rsidR="000B14B0" w:rsidRPr="00582A4E" w:rsidRDefault="000B14B0" w:rsidP="00576AC2">
            <w:r w:rsidRPr="00582A4E">
              <w:t>7</w:t>
            </w:r>
          </w:p>
        </w:tc>
      </w:tr>
      <w:tr w:rsidR="000B14B0" w:rsidRPr="00582A4E" w14:paraId="4FEC3AA3" w14:textId="77777777" w:rsidTr="00576AC2">
        <w:tc>
          <w:tcPr>
            <w:tcW w:w="1280" w:type="dxa"/>
          </w:tcPr>
          <w:p w14:paraId="7C6B766E" w14:textId="77777777" w:rsidR="000B14B0" w:rsidRPr="00582A4E" w:rsidRDefault="000B14B0" w:rsidP="00576AC2">
            <w:r w:rsidRPr="00582A4E">
              <w:t>Lifetime in ‘000’ hours</w:t>
            </w:r>
          </w:p>
        </w:tc>
        <w:tc>
          <w:tcPr>
            <w:tcW w:w="757" w:type="dxa"/>
          </w:tcPr>
          <w:p w14:paraId="41AB6481" w14:textId="77777777" w:rsidR="000B14B0" w:rsidRPr="00582A4E" w:rsidRDefault="000B14B0" w:rsidP="00576AC2">
            <w:r w:rsidRPr="00582A4E">
              <w:t>4.3</w:t>
            </w:r>
          </w:p>
        </w:tc>
        <w:tc>
          <w:tcPr>
            <w:tcW w:w="765" w:type="dxa"/>
          </w:tcPr>
          <w:p w14:paraId="673B7D28" w14:textId="77777777" w:rsidR="000B14B0" w:rsidRPr="00582A4E" w:rsidRDefault="000B14B0" w:rsidP="00576AC2">
            <w:r w:rsidRPr="00582A4E">
              <w:t>4.1</w:t>
            </w:r>
          </w:p>
        </w:tc>
        <w:tc>
          <w:tcPr>
            <w:tcW w:w="756" w:type="dxa"/>
          </w:tcPr>
          <w:p w14:paraId="703D4EA1" w14:textId="77777777" w:rsidR="000B14B0" w:rsidRPr="00582A4E" w:rsidRDefault="000B14B0" w:rsidP="00576AC2">
            <w:r w:rsidRPr="00582A4E">
              <w:t>3.7</w:t>
            </w:r>
          </w:p>
        </w:tc>
        <w:tc>
          <w:tcPr>
            <w:tcW w:w="756" w:type="dxa"/>
          </w:tcPr>
          <w:p w14:paraId="7AFE744A" w14:textId="77777777" w:rsidR="000B14B0" w:rsidRPr="00582A4E" w:rsidRDefault="000B14B0" w:rsidP="00576AC2">
            <w:r w:rsidRPr="00582A4E">
              <w:t>3.6</w:t>
            </w:r>
          </w:p>
        </w:tc>
        <w:tc>
          <w:tcPr>
            <w:tcW w:w="757" w:type="dxa"/>
          </w:tcPr>
          <w:p w14:paraId="0EC03A30" w14:textId="77777777" w:rsidR="000B14B0" w:rsidRPr="00582A4E" w:rsidRDefault="000B14B0" w:rsidP="00576AC2">
            <w:r w:rsidRPr="00582A4E">
              <w:t>4.2</w:t>
            </w:r>
          </w:p>
        </w:tc>
        <w:tc>
          <w:tcPr>
            <w:tcW w:w="756" w:type="dxa"/>
          </w:tcPr>
          <w:p w14:paraId="7F850E4A" w14:textId="77777777" w:rsidR="000B14B0" w:rsidRPr="00582A4E" w:rsidRDefault="000B14B0" w:rsidP="00576AC2">
            <w:r w:rsidRPr="00582A4E">
              <w:t>5.4</w:t>
            </w:r>
          </w:p>
        </w:tc>
        <w:tc>
          <w:tcPr>
            <w:tcW w:w="756" w:type="dxa"/>
          </w:tcPr>
          <w:p w14:paraId="2E821855" w14:textId="77777777" w:rsidR="000B14B0" w:rsidRPr="00582A4E" w:rsidRDefault="000B14B0" w:rsidP="00576AC2">
            <w:r w:rsidRPr="00582A4E">
              <w:t>5.2</w:t>
            </w:r>
          </w:p>
        </w:tc>
      </w:tr>
    </w:tbl>
    <w:p w14:paraId="34925D2D" w14:textId="77777777" w:rsidR="000B14B0" w:rsidRPr="00582A4E" w:rsidRDefault="000B14B0" w:rsidP="000B14B0">
      <w:pPr>
        <w:ind w:left="720"/>
      </w:pPr>
    </w:p>
    <w:p w14:paraId="6E0D58A4" w14:textId="48F1BC17" w:rsidR="000B14B0" w:rsidRPr="00582A4E" w:rsidRDefault="000B14B0" w:rsidP="000B14B0">
      <w:pPr>
        <w:ind w:left="720"/>
        <w:rPr>
          <w:b/>
        </w:rPr>
      </w:pPr>
      <w:r w:rsidRPr="00582A4E">
        <w:t xml:space="preserve">Using t-test verify the two manufacturers claims that the mean lifetime of bulbs from X and Y are equal at </w:t>
      </w:r>
      <m:oMath>
        <m:r>
          <w:rPr>
            <w:rFonts w:ascii="Cambria Math" w:hAnsi="Cambria Math"/>
          </w:rPr>
          <m:t>α=0.05</m:t>
        </m:r>
      </m:oMath>
      <w:r w:rsidRPr="00582A4E">
        <w:t xml:space="preserve">. 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1 marks)</w:t>
      </w:r>
    </w:p>
    <w:p w14:paraId="3DCB66D0" w14:textId="77777777" w:rsidR="00B92D9B" w:rsidRPr="00582A4E" w:rsidRDefault="00B92D9B" w:rsidP="00B92D9B">
      <w:pPr>
        <w:rPr>
          <w:b/>
          <w:u w:val="double"/>
        </w:rPr>
      </w:pPr>
    </w:p>
    <w:p w14:paraId="3F342011" w14:textId="77777777" w:rsidR="00B92D9B" w:rsidRDefault="00B92D9B" w:rsidP="00B92D9B">
      <w:pPr>
        <w:rPr>
          <w:b/>
          <w:u w:val="double"/>
        </w:rPr>
      </w:pPr>
    </w:p>
    <w:p w14:paraId="178A19C9" w14:textId="2A4577EB" w:rsidR="00B92D9B" w:rsidRPr="00B34867" w:rsidRDefault="00B92D9B" w:rsidP="00B92D9B">
      <w:pPr>
        <w:rPr>
          <w:b/>
        </w:rPr>
      </w:pPr>
      <w:r w:rsidRPr="00BA4AA0">
        <w:rPr>
          <w:b/>
        </w:rPr>
        <w:t>QUESTION THREE (</w:t>
      </w:r>
      <w:r w:rsidR="002453A5">
        <w:rPr>
          <w:b/>
        </w:rPr>
        <w:t>20</w:t>
      </w:r>
      <w:r w:rsidRPr="00BA4AA0">
        <w:rPr>
          <w:b/>
        </w:rPr>
        <w:t xml:space="preserve"> MARKS)</w:t>
      </w:r>
    </w:p>
    <w:p w14:paraId="13837361" w14:textId="77777777" w:rsidR="000B14B0" w:rsidRPr="00582A4E" w:rsidRDefault="000B14B0" w:rsidP="000B14B0"/>
    <w:p w14:paraId="2B088A08" w14:textId="42AE596B" w:rsidR="000B14B0" w:rsidRPr="00582A4E" w:rsidRDefault="000B14B0" w:rsidP="00445D87">
      <w:pPr>
        <w:pStyle w:val="ListParagraph"/>
        <w:numPr>
          <w:ilvl w:val="0"/>
          <w:numId w:val="13"/>
        </w:numPr>
        <w:spacing w:line="276" w:lineRule="auto"/>
      </w:pPr>
      <w:r w:rsidRPr="00582A4E">
        <w:t>Suppose that small Aircraft arrives at a certain airstrip according to a Poisson process with a rate of 8 per hour. Determine;</w:t>
      </w:r>
    </w:p>
    <w:p w14:paraId="01A42529" w14:textId="60CD00AB" w:rsidR="000B14B0" w:rsidRPr="00582A4E" w:rsidRDefault="000B14B0" w:rsidP="00445D87">
      <w:pPr>
        <w:pStyle w:val="ListParagraph"/>
        <w:numPr>
          <w:ilvl w:val="0"/>
          <w:numId w:val="5"/>
        </w:numPr>
        <w:spacing w:line="276" w:lineRule="auto"/>
      </w:pPr>
      <w:r w:rsidRPr="00582A4E">
        <w:t>The probability that exactly six small aircrafts arrive during a one-hour period.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1132379E" w14:textId="34E563A3" w:rsidR="000B14B0" w:rsidRPr="00582A4E" w:rsidRDefault="000B14B0" w:rsidP="00445D87">
      <w:pPr>
        <w:pStyle w:val="ListParagraph"/>
        <w:numPr>
          <w:ilvl w:val="0"/>
          <w:numId w:val="5"/>
        </w:numPr>
        <w:spacing w:line="276" w:lineRule="auto"/>
      </w:pPr>
      <w:r w:rsidRPr="00582A4E">
        <w:t>The probability that at least three small aircrafts will arrive during a 2 ½ period.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3 marks)</w:t>
      </w:r>
    </w:p>
    <w:p w14:paraId="4E8C51D6" w14:textId="0844A1F9" w:rsidR="000B14B0" w:rsidRPr="00582A4E" w:rsidRDefault="000B14B0" w:rsidP="00445D87">
      <w:pPr>
        <w:pStyle w:val="ListParagraph"/>
        <w:numPr>
          <w:ilvl w:val="0"/>
          <w:numId w:val="5"/>
        </w:numPr>
        <w:spacing w:line="276" w:lineRule="auto"/>
      </w:pPr>
      <w:r w:rsidRPr="00582A4E">
        <w:t>The probability that no aircraft will arrive during a thirty minutes period.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782C4EE0" w14:textId="77777777" w:rsidR="000B14B0" w:rsidRPr="00582A4E" w:rsidRDefault="000B14B0" w:rsidP="000B14B0">
      <w:pPr>
        <w:pStyle w:val="ListParagraph"/>
        <w:spacing w:line="276" w:lineRule="auto"/>
        <w:ind w:left="360"/>
      </w:pPr>
    </w:p>
    <w:p w14:paraId="56DADE83" w14:textId="29D6B857" w:rsidR="000B14B0" w:rsidRPr="009D491D" w:rsidRDefault="005C5BB8" w:rsidP="00445D87">
      <w:pPr>
        <w:pStyle w:val="ListParagraph"/>
        <w:numPr>
          <w:ilvl w:val="0"/>
          <w:numId w:val="13"/>
        </w:numPr>
        <w:spacing w:line="276" w:lineRule="auto"/>
      </w:pPr>
      <w:r>
        <w:t xml:space="preserve">Riara University Enterprises wanted to test and acquire the best </w:t>
      </w:r>
      <w:r w:rsidR="000B14B0" w:rsidRPr="009D491D">
        <w:t xml:space="preserve">detergent for fabric cleaning. The </w:t>
      </w:r>
      <w:r>
        <w:t>cleaning department under supervision of a research a</w:t>
      </w:r>
      <w:r w:rsidR="000B14B0" w:rsidRPr="009D491D">
        <w:t xml:space="preserve">nd development </w:t>
      </w:r>
      <w:r>
        <w:t>officer</w:t>
      </w:r>
      <w:r w:rsidR="000B14B0" w:rsidRPr="009D491D">
        <w:t xml:space="preserve"> set up an experiment comparing the degree of soiling for fabric with three detergent mixtures of methacrylic acid in order to </w:t>
      </w:r>
      <w:r>
        <w:t xml:space="preserve">compare the effectiveness of the </w:t>
      </w:r>
      <w:r w:rsidR="000B14B0" w:rsidRPr="009D491D">
        <w:t>product</w:t>
      </w:r>
      <w:r>
        <w:t>s</w:t>
      </w:r>
      <w:r w:rsidR="000B14B0" w:rsidRPr="009D491D">
        <w:t>. The data is as below;</w:t>
      </w:r>
    </w:p>
    <w:p w14:paraId="25971A3D" w14:textId="2D6A9D66" w:rsidR="000B14B0" w:rsidRDefault="000B14B0" w:rsidP="000B14B0">
      <w:pPr>
        <w:pStyle w:val="ListParagraph"/>
        <w:spacing w:line="276" w:lineRule="auto"/>
        <w:ind w:left="360"/>
      </w:pPr>
    </w:p>
    <w:tbl>
      <w:tblPr>
        <w:tblStyle w:val="TableGrid"/>
        <w:tblW w:w="0" w:type="auto"/>
        <w:tblInd w:w="1255" w:type="dxa"/>
        <w:tblLook w:val="04A0" w:firstRow="1" w:lastRow="0" w:firstColumn="1" w:lastColumn="0" w:noHBand="0" w:noVBand="1"/>
      </w:tblPr>
      <w:tblGrid>
        <w:gridCol w:w="1440"/>
        <w:gridCol w:w="1440"/>
        <w:gridCol w:w="1350"/>
      </w:tblGrid>
      <w:tr w:rsidR="005C5BB8" w14:paraId="5D3F300E" w14:textId="77777777" w:rsidTr="005C5BB8">
        <w:tc>
          <w:tcPr>
            <w:tcW w:w="1440" w:type="dxa"/>
          </w:tcPr>
          <w:p w14:paraId="62F5DC9F" w14:textId="3810BD1A" w:rsidR="005C5BB8" w:rsidRDefault="005C5BB8" w:rsidP="000B14B0">
            <w:pPr>
              <w:pStyle w:val="ListParagraph"/>
              <w:spacing w:line="276" w:lineRule="auto"/>
              <w:ind w:left="0"/>
            </w:pPr>
            <w:r w:rsidRPr="009D491D">
              <w:t>Mixture 1</w:t>
            </w:r>
          </w:p>
        </w:tc>
        <w:tc>
          <w:tcPr>
            <w:tcW w:w="1440" w:type="dxa"/>
          </w:tcPr>
          <w:p w14:paraId="0D1D9B7A" w14:textId="6CDD4934" w:rsidR="005C5BB8" w:rsidRDefault="005C5BB8" w:rsidP="000B14B0">
            <w:pPr>
              <w:pStyle w:val="ListParagraph"/>
              <w:spacing w:line="276" w:lineRule="auto"/>
              <w:ind w:left="0"/>
            </w:pPr>
            <w:r w:rsidRPr="009D491D">
              <w:t>Mixture</w:t>
            </w:r>
            <w:r>
              <w:t xml:space="preserve"> 2</w:t>
            </w:r>
          </w:p>
        </w:tc>
        <w:tc>
          <w:tcPr>
            <w:tcW w:w="1350" w:type="dxa"/>
          </w:tcPr>
          <w:p w14:paraId="43E25762" w14:textId="611A59C8" w:rsidR="005C5BB8" w:rsidRDefault="005C5BB8" w:rsidP="000B14B0">
            <w:pPr>
              <w:pStyle w:val="ListParagraph"/>
              <w:spacing w:line="276" w:lineRule="auto"/>
              <w:ind w:left="0"/>
            </w:pPr>
            <w:r w:rsidRPr="009D491D">
              <w:t>Mixture 3</w:t>
            </w:r>
          </w:p>
        </w:tc>
      </w:tr>
      <w:tr w:rsidR="005C5BB8" w14:paraId="0A8CEC26" w14:textId="77777777" w:rsidTr="005C5BB8">
        <w:tc>
          <w:tcPr>
            <w:tcW w:w="1440" w:type="dxa"/>
          </w:tcPr>
          <w:p w14:paraId="5C2360AD" w14:textId="1DCD407F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56</w:t>
            </w:r>
          </w:p>
        </w:tc>
        <w:tc>
          <w:tcPr>
            <w:tcW w:w="1440" w:type="dxa"/>
          </w:tcPr>
          <w:p w14:paraId="5440B3A6" w14:textId="47327D63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72</w:t>
            </w:r>
          </w:p>
        </w:tc>
        <w:tc>
          <w:tcPr>
            <w:tcW w:w="1350" w:type="dxa"/>
          </w:tcPr>
          <w:p w14:paraId="5138C93C" w14:textId="2A154C9E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62</w:t>
            </w:r>
          </w:p>
        </w:tc>
      </w:tr>
      <w:tr w:rsidR="005C5BB8" w14:paraId="74082A27" w14:textId="77777777" w:rsidTr="005C5BB8">
        <w:tc>
          <w:tcPr>
            <w:tcW w:w="1440" w:type="dxa"/>
          </w:tcPr>
          <w:p w14:paraId="5B4C301D" w14:textId="4DCA1849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1.12</w:t>
            </w:r>
          </w:p>
        </w:tc>
        <w:tc>
          <w:tcPr>
            <w:tcW w:w="1440" w:type="dxa"/>
          </w:tcPr>
          <w:p w14:paraId="14DEBF39" w14:textId="6028B304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69</w:t>
            </w:r>
          </w:p>
        </w:tc>
        <w:tc>
          <w:tcPr>
            <w:tcW w:w="1350" w:type="dxa"/>
          </w:tcPr>
          <w:p w14:paraId="405ABCC2" w14:textId="008C42B0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1.08</w:t>
            </w:r>
          </w:p>
        </w:tc>
      </w:tr>
      <w:tr w:rsidR="005C5BB8" w14:paraId="7DDD28D8" w14:textId="77777777" w:rsidTr="005C5BB8">
        <w:tc>
          <w:tcPr>
            <w:tcW w:w="1440" w:type="dxa"/>
          </w:tcPr>
          <w:p w14:paraId="78460589" w14:textId="648DD7FC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09</w:t>
            </w:r>
          </w:p>
        </w:tc>
        <w:tc>
          <w:tcPr>
            <w:tcW w:w="1440" w:type="dxa"/>
          </w:tcPr>
          <w:p w14:paraId="314F6436" w14:textId="461AEB47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87</w:t>
            </w:r>
          </w:p>
        </w:tc>
        <w:tc>
          <w:tcPr>
            <w:tcW w:w="1350" w:type="dxa"/>
          </w:tcPr>
          <w:p w14:paraId="4DC446CE" w14:textId="6BF7B920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1.07</w:t>
            </w:r>
          </w:p>
        </w:tc>
      </w:tr>
      <w:tr w:rsidR="005C5BB8" w14:paraId="6F0F4C86" w14:textId="77777777" w:rsidTr="005C5BB8">
        <w:tc>
          <w:tcPr>
            <w:tcW w:w="1440" w:type="dxa"/>
          </w:tcPr>
          <w:p w14:paraId="2874E8C5" w14:textId="5407ECCC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1.07</w:t>
            </w:r>
          </w:p>
        </w:tc>
        <w:tc>
          <w:tcPr>
            <w:tcW w:w="1440" w:type="dxa"/>
          </w:tcPr>
          <w:p w14:paraId="2812A29D" w14:textId="03A6FE66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78</w:t>
            </w:r>
          </w:p>
        </w:tc>
        <w:tc>
          <w:tcPr>
            <w:tcW w:w="1350" w:type="dxa"/>
          </w:tcPr>
          <w:p w14:paraId="6DF51ABA" w14:textId="1539CE29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99</w:t>
            </w:r>
          </w:p>
        </w:tc>
      </w:tr>
      <w:tr w:rsidR="005C5BB8" w14:paraId="4314919C" w14:textId="77777777" w:rsidTr="005C5BB8">
        <w:tc>
          <w:tcPr>
            <w:tcW w:w="1440" w:type="dxa"/>
          </w:tcPr>
          <w:p w14:paraId="38F7B3BB" w14:textId="64DF9A89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94</w:t>
            </w:r>
          </w:p>
        </w:tc>
        <w:tc>
          <w:tcPr>
            <w:tcW w:w="1440" w:type="dxa"/>
          </w:tcPr>
          <w:p w14:paraId="11B6DAF0" w14:textId="331C1063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91</w:t>
            </w:r>
          </w:p>
        </w:tc>
        <w:tc>
          <w:tcPr>
            <w:tcW w:w="1350" w:type="dxa"/>
          </w:tcPr>
          <w:p w14:paraId="2EF9E009" w14:textId="2F91CA7B" w:rsidR="005C5BB8" w:rsidRDefault="00BA4AA0" w:rsidP="00CF2156">
            <w:pPr>
              <w:pStyle w:val="ListParagraph"/>
              <w:spacing w:line="276" w:lineRule="auto"/>
              <w:ind w:left="0"/>
              <w:jc w:val="center"/>
            </w:pPr>
            <w:r>
              <w:t>0.93</w:t>
            </w:r>
          </w:p>
        </w:tc>
      </w:tr>
    </w:tbl>
    <w:p w14:paraId="6E2529F1" w14:textId="77777777" w:rsidR="005C5BB8" w:rsidRPr="009D491D" w:rsidRDefault="005C5BB8" w:rsidP="000B14B0">
      <w:pPr>
        <w:pStyle w:val="ListParagraph"/>
        <w:spacing w:line="276" w:lineRule="auto"/>
        <w:ind w:left="360"/>
      </w:pPr>
    </w:p>
    <w:p w14:paraId="5A6829E3" w14:textId="77777777" w:rsidR="00BA4AA0" w:rsidRDefault="000B14B0" w:rsidP="000B14B0">
      <w:pPr>
        <w:spacing w:line="276" w:lineRule="auto"/>
        <w:ind w:left="360"/>
      </w:pPr>
      <w:r w:rsidRPr="009D491D">
        <w:t>Use an F-test to test whether the true average degree of soiling when mixture is</w:t>
      </w:r>
    </w:p>
    <w:p w14:paraId="273D98D3" w14:textId="6B2E6157" w:rsidR="000B14B0" w:rsidRPr="00582A4E" w:rsidRDefault="000B14B0" w:rsidP="000B14B0">
      <w:pPr>
        <w:spacing w:line="276" w:lineRule="auto"/>
        <w:ind w:left="360"/>
        <w:rPr>
          <w:b/>
        </w:rPr>
      </w:pPr>
      <m:oMath>
        <m:r>
          <w:rPr>
            <w:rFonts w:ascii="Cambria Math" w:hAnsi="Cambria Math"/>
          </w:rPr>
          <m:t xml:space="preserve">(i=1,2,3) </m:t>
        </m:r>
      </m:oMath>
      <w:r w:rsidRPr="009D491D">
        <w:t xml:space="preserve">used is the same for all three mixtures [take </w:t>
      </w:r>
      <m:oMath>
        <m:r>
          <w:rPr>
            <w:rFonts w:ascii="Cambria Math" w:hAnsi="Cambria Math"/>
          </w:rPr>
          <m:t>α=0.01</m:t>
        </m:r>
      </m:oMath>
      <w:r w:rsidRPr="009D491D">
        <w:t>].</w:t>
      </w:r>
      <w:r w:rsidRPr="00DB098E">
        <w:rPr>
          <w:color w:val="FF0000"/>
        </w:rPr>
        <w:tab/>
      </w:r>
      <w:r w:rsidRPr="00582A4E">
        <w:rPr>
          <w:b/>
        </w:rPr>
        <w:t>[13 Marks]</w:t>
      </w:r>
    </w:p>
    <w:p w14:paraId="14F811A5" w14:textId="77777777" w:rsidR="00B92D9B" w:rsidRPr="00582A4E" w:rsidRDefault="00B92D9B" w:rsidP="00B92D9B">
      <w:pPr>
        <w:spacing w:line="276" w:lineRule="auto"/>
      </w:pPr>
    </w:p>
    <w:p w14:paraId="0BC9AB34" w14:textId="77777777" w:rsidR="00B92D9B" w:rsidRPr="00582A4E" w:rsidRDefault="00B92D9B" w:rsidP="00B92D9B">
      <w:pPr>
        <w:pStyle w:val="ListParagraph"/>
        <w:ind w:left="7200" w:firstLine="720"/>
      </w:pPr>
    </w:p>
    <w:p w14:paraId="34CED45A" w14:textId="5D714814" w:rsidR="00B92D9B" w:rsidRPr="00B34867" w:rsidRDefault="00B92D9B" w:rsidP="00B92D9B">
      <w:pPr>
        <w:rPr>
          <w:b/>
        </w:rPr>
      </w:pPr>
      <w:r w:rsidRPr="00B34867">
        <w:rPr>
          <w:b/>
        </w:rPr>
        <w:t xml:space="preserve">QUESTION </w:t>
      </w:r>
      <w:r>
        <w:rPr>
          <w:b/>
        </w:rPr>
        <w:t>FOUR</w:t>
      </w:r>
      <w:r w:rsidRPr="00B34867">
        <w:rPr>
          <w:b/>
        </w:rPr>
        <w:t xml:space="preserve"> (</w:t>
      </w:r>
      <w:r w:rsidR="002453A5">
        <w:rPr>
          <w:b/>
        </w:rPr>
        <w:t>20</w:t>
      </w:r>
      <w:r>
        <w:rPr>
          <w:b/>
        </w:rPr>
        <w:t xml:space="preserve"> </w:t>
      </w:r>
      <w:r w:rsidRPr="00B34867">
        <w:rPr>
          <w:b/>
        </w:rPr>
        <w:t>MARKS)</w:t>
      </w:r>
    </w:p>
    <w:p w14:paraId="0BC9F1F7" w14:textId="77777777" w:rsidR="000B14B0" w:rsidRPr="00582A4E" w:rsidRDefault="000B14B0" w:rsidP="000B14B0">
      <w:pPr>
        <w:rPr>
          <w:b/>
          <w:color w:val="FF0000"/>
        </w:rPr>
      </w:pPr>
    </w:p>
    <w:p w14:paraId="5D544913" w14:textId="77777777" w:rsidR="000B14B0" w:rsidRPr="00582A4E" w:rsidRDefault="000B14B0" w:rsidP="00445D87">
      <w:pPr>
        <w:numPr>
          <w:ilvl w:val="0"/>
          <w:numId w:val="1"/>
        </w:numPr>
      </w:pPr>
      <w:r w:rsidRPr="00582A4E">
        <w:t xml:space="preserve">Suppose that the diameter at breast height in inches of trees of a certain type is normally distributed with mean </w:t>
      </w:r>
      <m:oMath>
        <m:r>
          <w:rPr>
            <w:rFonts w:ascii="Cambria Math" w:hAnsi="Cambria Math"/>
          </w:rPr>
          <m:t>μ=8.8</m:t>
        </m:r>
      </m:oMath>
      <w:r w:rsidRPr="00582A4E">
        <w:t xml:space="preserve"> and standard deviation and standard deviation </w:t>
      </w:r>
      <m:oMath>
        <m:r>
          <w:rPr>
            <w:rFonts w:ascii="Cambria Math" w:hAnsi="Cambria Math"/>
          </w:rPr>
          <m:t>σ=2.8</m:t>
        </m:r>
      </m:oMath>
    </w:p>
    <w:p w14:paraId="05844E86" w14:textId="77777777" w:rsidR="000B14B0" w:rsidRPr="00582A4E" w:rsidRDefault="000B14B0" w:rsidP="000B14B0">
      <w:pPr>
        <w:ind w:left="720"/>
      </w:pPr>
      <w:r w:rsidRPr="00582A4E">
        <w:t>The weight of a hundred women was measured kilograms and the data was as follows;</w:t>
      </w:r>
    </w:p>
    <w:p w14:paraId="3FC51E61" w14:textId="3219D0A6" w:rsidR="000B14B0" w:rsidRPr="00582A4E" w:rsidRDefault="000B14B0" w:rsidP="00445D87">
      <w:pPr>
        <w:pStyle w:val="ListParagraph"/>
        <w:numPr>
          <w:ilvl w:val="0"/>
          <w:numId w:val="11"/>
        </w:numPr>
        <w:spacing w:line="276" w:lineRule="auto"/>
      </w:pPr>
      <w:r w:rsidRPr="00582A4E">
        <w:t>What is the probability that the diameter of a randomly selected tree will be at least 10 inches?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082B55D2" w14:textId="3ECB76F7" w:rsidR="000B14B0" w:rsidRPr="00582A4E" w:rsidRDefault="000B14B0" w:rsidP="00445D87">
      <w:pPr>
        <w:pStyle w:val="ListParagraph"/>
        <w:numPr>
          <w:ilvl w:val="0"/>
          <w:numId w:val="11"/>
        </w:numPr>
        <w:spacing w:line="276" w:lineRule="auto"/>
      </w:pPr>
      <w:r w:rsidRPr="00582A4E">
        <w:t>What is the probability that the diameter of randomly selected tree will be between 5 and 12 inches?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3 marks)</w:t>
      </w:r>
    </w:p>
    <w:p w14:paraId="0187FFF5" w14:textId="71C05823" w:rsidR="000B14B0" w:rsidRPr="00582A4E" w:rsidRDefault="000B14B0" w:rsidP="00445D87">
      <w:pPr>
        <w:pStyle w:val="ListParagraph"/>
        <w:numPr>
          <w:ilvl w:val="0"/>
          <w:numId w:val="11"/>
        </w:numPr>
        <w:spacing w:line="276" w:lineRule="auto"/>
      </w:pPr>
      <w:r w:rsidRPr="00582A4E">
        <w:t>If a sample of size 20 is randomly selected from this forest which is the probability that the mean of the sample exceeds 9.5 inches in diameter?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3 marks)</w:t>
      </w:r>
    </w:p>
    <w:p w14:paraId="597302FD" w14:textId="77777777" w:rsidR="000B14B0" w:rsidRPr="00582A4E" w:rsidRDefault="000B14B0" w:rsidP="000B14B0">
      <w:pPr>
        <w:ind w:left="720"/>
      </w:pPr>
    </w:p>
    <w:p w14:paraId="2C468B77" w14:textId="77777777" w:rsidR="000B14B0" w:rsidRPr="00582A4E" w:rsidRDefault="000B14B0" w:rsidP="00445D87">
      <w:pPr>
        <w:numPr>
          <w:ilvl w:val="0"/>
          <w:numId w:val="1"/>
        </w:numPr>
      </w:pPr>
      <w:r w:rsidRPr="00582A4E">
        <w:t>Describe the following terms as used in test of hypothesis,</w:t>
      </w:r>
    </w:p>
    <w:p w14:paraId="29611439" w14:textId="77777777" w:rsidR="000B14B0" w:rsidRPr="00582A4E" w:rsidRDefault="000B14B0" w:rsidP="000B14B0"/>
    <w:p w14:paraId="0C5186D5" w14:textId="2728B440" w:rsidR="000B14B0" w:rsidRPr="00582A4E" w:rsidRDefault="000B14B0" w:rsidP="00445D87">
      <w:pPr>
        <w:numPr>
          <w:ilvl w:val="0"/>
          <w:numId w:val="4"/>
        </w:numPr>
      </w:pPr>
      <w:r w:rsidRPr="00582A4E">
        <w:t>Critical value.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2 marks)</w:t>
      </w:r>
    </w:p>
    <w:p w14:paraId="2EAE4EBB" w14:textId="5EA2E75B" w:rsidR="000B14B0" w:rsidRPr="00582A4E" w:rsidRDefault="000B14B0" w:rsidP="00445D87">
      <w:pPr>
        <w:numPr>
          <w:ilvl w:val="0"/>
          <w:numId w:val="4"/>
        </w:numPr>
        <w:rPr>
          <w:b/>
        </w:rPr>
      </w:pPr>
      <w:r w:rsidRPr="00582A4E">
        <w:t>Level of significance</w:t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Pr="00582A4E">
        <w:tab/>
      </w:r>
      <w:r w:rsidR="002453A5">
        <w:rPr>
          <w:b/>
        </w:rPr>
        <w:t>(2 marks)</w:t>
      </w:r>
    </w:p>
    <w:p w14:paraId="700F1BFF" w14:textId="4D35B966" w:rsidR="000B14B0" w:rsidRPr="00582A4E" w:rsidRDefault="000B14B0" w:rsidP="00445D87">
      <w:pPr>
        <w:numPr>
          <w:ilvl w:val="0"/>
          <w:numId w:val="4"/>
        </w:numPr>
        <w:rPr>
          <w:b/>
        </w:rPr>
      </w:pPr>
      <w:r w:rsidRPr="00582A4E">
        <w:rPr>
          <w:bCs/>
        </w:rPr>
        <w:t>Type I error.</w:t>
      </w:r>
      <w:r w:rsidRPr="00582A4E">
        <w:rPr>
          <w:b/>
        </w:rPr>
        <w:t xml:space="preserve"> </w:t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Pr="00582A4E">
        <w:rPr>
          <w:b/>
        </w:rPr>
        <w:tab/>
      </w:r>
      <w:r w:rsidR="002453A5">
        <w:rPr>
          <w:b/>
        </w:rPr>
        <w:t>(2 marks)</w:t>
      </w:r>
    </w:p>
    <w:p w14:paraId="0EB1EB18" w14:textId="72DA6AFB" w:rsidR="000B14B0" w:rsidRPr="00582A4E" w:rsidRDefault="000B14B0" w:rsidP="00445D87">
      <w:pPr>
        <w:numPr>
          <w:ilvl w:val="0"/>
          <w:numId w:val="4"/>
        </w:numPr>
        <w:rPr>
          <w:b/>
        </w:rPr>
      </w:pPr>
      <w:r w:rsidRPr="00582A4E">
        <w:rPr>
          <w:bCs/>
        </w:rPr>
        <w:t>Type II error.</w:t>
      </w:r>
      <w:r w:rsidRPr="00582A4E">
        <w:rPr>
          <w:bCs/>
        </w:rPr>
        <w:tab/>
      </w:r>
      <w:r w:rsidRPr="00582A4E">
        <w:rPr>
          <w:bCs/>
        </w:rPr>
        <w:tab/>
      </w:r>
      <w:r w:rsidRPr="00582A4E">
        <w:rPr>
          <w:bCs/>
        </w:rPr>
        <w:tab/>
      </w:r>
      <w:r w:rsidRPr="00582A4E">
        <w:rPr>
          <w:bCs/>
        </w:rPr>
        <w:tab/>
      </w:r>
      <w:r w:rsidRPr="00582A4E">
        <w:rPr>
          <w:bCs/>
        </w:rPr>
        <w:tab/>
      </w:r>
      <w:r w:rsidRPr="00582A4E">
        <w:rPr>
          <w:bCs/>
        </w:rPr>
        <w:tab/>
      </w:r>
      <w:r w:rsidRPr="00582A4E">
        <w:rPr>
          <w:bCs/>
        </w:rPr>
        <w:tab/>
      </w:r>
      <w:r w:rsidR="002453A5">
        <w:rPr>
          <w:b/>
        </w:rPr>
        <w:t>(2 marks)</w:t>
      </w:r>
    </w:p>
    <w:p w14:paraId="5A94A918" w14:textId="77777777" w:rsidR="000B14B0" w:rsidRPr="00582A4E" w:rsidRDefault="000B14B0" w:rsidP="000B14B0">
      <w:pPr>
        <w:ind w:left="720"/>
      </w:pPr>
    </w:p>
    <w:p w14:paraId="1427F276" w14:textId="60BF4919" w:rsidR="000B14B0" w:rsidRPr="00582A4E" w:rsidRDefault="000B14B0" w:rsidP="00445D87">
      <w:pPr>
        <w:numPr>
          <w:ilvl w:val="0"/>
          <w:numId w:val="1"/>
        </w:numPr>
      </w:pPr>
      <w:r w:rsidRPr="00582A4E">
        <w:t>State the four properties of a good estimator.</w:t>
      </w:r>
      <w:r w:rsidRPr="00582A4E">
        <w:tab/>
      </w:r>
      <w:r w:rsidRPr="00582A4E">
        <w:tab/>
      </w:r>
      <w:r w:rsidRPr="00582A4E">
        <w:tab/>
      </w:r>
      <w:r>
        <w:tab/>
      </w:r>
      <w:r w:rsidR="002453A5">
        <w:rPr>
          <w:b/>
        </w:rPr>
        <w:t>(4 marks)</w:t>
      </w:r>
    </w:p>
    <w:p w14:paraId="2B632527" w14:textId="77777777" w:rsidR="00B92D9B" w:rsidRPr="00582A4E" w:rsidRDefault="00B92D9B" w:rsidP="00B92D9B"/>
    <w:p w14:paraId="6556B77B" w14:textId="77777777" w:rsidR="00B92D9B" w:rsidRPr="00582A4E" w:rsidRDefault="00B92D9B" w:rsidP="00B92D9B">
      <w:pPr>
        <w:ind w:left="720"/>
      </w:pPr>
    </w:p>
    <w:p w14:paraId="3BB36F7C" w14:textId="77777777" w:rsidR="00CC4826" w:rsidRDefault="00CC4826">
      <w:pPr>
        <w:rPr>
          <w:b/>
        </w:rPr>
      </w:pPr>
      <w:r>
        <w:rPr>
          <w:b/>
        </w:rPr>
        <w:br w:type="page"/>
      </w:r>
    </w:p>
    <w:p w14:paraId="00656465" w14:textId="0178A21D" w:rsidR="00B92D9B" w:rsidRPr="00CC4826" w:rsidRDefault="00B92D9B" w:rsidP="00B92D9B">
      <w:pPr>
        <w:rPr>
          <w:b/>
        </w:rPr>
      </w:pPr>
      <w:r w:rsidRPr="00CC4826">
        <w:rPr>
          <w:b/>
        </w:rPr>
        <w:lastRenderedPageBreak/>
        <w:t>QUESTION FIVE (</w:t>
      </w:r>
      <w:r w:rsidR="002453A5">
        <w:rPr>
          <w:b/>
        </w:rPr>
        <w:t>20</w:t>
      </w:r>
      <w:r w:rsidRPr="00CC4826">
        <w:rPr>
          <w:b/>
        </w:rPr>
        <w:t xml:space="preserve"> MARKS)</w:t>
      </w:r>
    </w:p>
    <w:p w14:paraId="3B97EF36" w14:textId="77777777" w:rsidR="00B92D9B" w:rsidRPr="00582A4E" w:rsidRDefault="00B92D9B" w:rsidP="00B92D9B">
      <w:pPr>
        <w:rPr>
          <w:b/>
          <w:u w:val="single"/>
        </w:rPr>
      </w:pPr>
    </w:p>
    <w:p w14:paraId="7620653C" w14:textId="33F0F9A3" w:rsidR="00CF2156" w:rsidRPr="00CF2156" w:rsidRDefault="00CF2156" w:rsidP="00CF2156">
      <w:pPr>
        <w:pStyle w:val="ListParagraph"/>
        <w:numPr>
          <w:ilvl w:val="0"/>
          <w:numId w:val="14"/>
        </w:numPr>
        <w:rPr>
          <w:lang w:eastAsia="en-GB"/>
        </w:rPr>
      </w:pPr>
      <w:r w:rsidRPr="00CF2156">
        <w:t>The following was a regression equation by an analyst based on 10 observations from an investigation</w:t>
      </w:r>
    </w:p>
    <w:p w14:paraId="53D8A02A" w14:textId="6287803B" w:rsidR="00CF2156" w:rsidRPr="00CF2156" w:rsidRDefault="00E05C6B" w:rsidP="00CF2156">
      <w:pPr>
        <w:ind w:left="720"/>
      </w:pPr>
      <m:oMathPara>
        <m:oMath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Y</m:t>
              </m:r>
            </m:e>
          </m:acc>
          <m:r>
            <w:rPr>
              <w:rFonts w:ascii="Cambria Math" w:hAnsi="Cambria Math"/>
            </w:rPr>
            <m:t xml:space="preserve">=29.1270+0.5906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0.4980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.</m:t>
          </m:r>
        </m:oMath>
      </m:oMathPara>
    </w:p>
    <w:p w14:paraId="38853E5B" w14:textId="77777777" w:rsidR="00CF2156" w:rsidRPr="00CF2156" w:rsidRDefault="00CF2156" w:rsidP="00CF2156">
      <w:pPr>
        <w:ind w:left="720"/>
      </w:pPr>
    </w:p>
    <w:p w14:paraId="6AB5ED64" w14:textId="52DD7DE6" w:rsidR="00CF2156" w:rsidRPr="00CF2156" w:rsidRDefault="00CF2156" w:rsidP="00CF2156">
      <w:pPr>
        <w:ind w:firstLine="720"/>
        <w:rPr>
          <w:color w:val="000000"/>
        </w:rPr>
      </w:pPr>
      <w:r w:rsidRPr="00CF2156">
        <w:rPr>
          <w:color w:val="000000"/>
        </w:rPr>
        <w:t>Where</w:t>
      </w:r>
      <w:r w:rsidR="002046C5">
        <w:rPr>
          <w:color w:val="000000"/>
        </w:rPr>
        <w:tab/>
      </w:r>
      <w:r w:rsidRPr="00CF2156">
        <w:rPr>
          <w:color w:val="000000"/>
        </w:rPr>
        <w:tab/>
      </w:r>
      <m:oMath>
        <m:r>
          <w:rPr>
            <w:rFonts w:ascii="Cambria Math" w:hAnsi="Cambria Math"/>
            <w:color w:val="000000"/>
          </w:rPr>
          <m:t>SSR=6216.375</m:t>
        </m:r>
      </m:oMath>
      <w:r w:rsidRPr="00CF2156">
        <w:rPr>
          <w:color w:val="000000"/>
        </w:rPr>
        <w:t xml:space="preserve"> </w:t>
      </w:r>
    </w:p>
    <w:p w14:paraId="60610857" w14:textId="77777777" w:rsidR="00CF2156" w:rsidRPr="00CF2156" w:rsidRDefault="00CF2156" w:rsidP="00CF2156">
      <w:pPr>
        <w:ind w:firstLine="720"/>
        <w:rPr>
          <w:color w:val="000000"/>
        </w:rPr>
      </w:pPr>
      <w:r w:rsidRPr="00CF2156">
        <w:rPr>
          <w:color w:val="000000"/>
        </w:rPr>
        <w:tab/>
      </w:r>
      <w:r w:rsidRPr="00CF2156">
        <w:rPr>
          <w:color w:val="000000"/>
        </w:rPr>
        <w:tab/>
      </w: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=0.9245</m:t>
        </m:r>
      </m:oMath>
    </w:p>
    <w:p w14:paraId="0589EAD8" w14:textId="77777777" w:rsidR="00CF2156" w:rsidRPr="00CF2156" w:rsidRDefault="00CF2156" w:rsidP="00CF2156">
      <w:pPr>
        <w:ind w:firstLine="720"/>
        <w:rPr>
          <w:color w:val="000000"/>
        </w:rPr>
      </w:pPr>
      <w:r w:rsidRPr="00CF2156">
        <w:rPr>
          <w:color w:val="000000"/>
        </w:rPr>
        <w:tab/>
      </w:r>
      <w:r w:rsidRPr="00CF2156">
        <w:rPr>
          <w:color w:val="000000"/>
        </w:rPr>
        <w:tab/>
      </w:r>
      <m:oMath>
        <m:r>
          <w:rPr>
            <w:rFonts w:ascii="Cambria Math" w:hAnsi="Cambria Math"/>
            <w:color w:val="000000"/>
          </w:rPr>
          <m:t>SE</m:t>
        </m:r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=0.0813</m:t>
        </m:r>
      </m:oMath>
    </w:p>
    <w:p w14:paraId="17030FE7" w14:textId="14D1B84F" w:rsidR="00CF2156" w:rsidRPr="00CF2156" w:rsidRDefault="00CF2156" w:rsidP="00CF2156">
      <w:pPr>
        <w:ind w:left="1440"/>
        <w:rPr>
          <w:color w:val="000000"/>
        </w:rPr>
      </w:pPr>
      <w:r w:rsidRPr="00CF2156">
        <w:rPr>
          <w:color w:val="000000"/>
        </w:rPr>
        <w:tab/>
      </w:r>
      <m:oMath>
        <m:r>
          <w:rPr>
            <w:rFonts w:ascii="Cambria Math" w:hAnsi="Cambria Math"/>
            <w:color w:val="000000"/>
          </w:rPr>
          <m:t>SE(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</w:rPr>
                  <m:t>β</m:t>
                </m:r>
              </m:e>
            </m:acc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)=0.0567</m:t>
        </m:r>
      </m:oMath>
    </w:p>
    <w:p w14:paraId="6B85C391" w14:textId="77777777" w:rsidR="00CF2156" w:rsidRPr="00CF2156" w:rsidRDefault="00CF2156" w:rsidP="00CF2156">
      <w:pPr>
        <w:ind w:firstLine="720"/>
        <w:rPr>
          <w:color w:val="000000"/>
        </w:rPr>
      </w:pPr>
      <w:r w:rsidRPr="00CF2156">
        <w:rPr>
          <w:color w:val="000000"/>
        </w:rPr>
        <w:t>Compute;</w:t>
      </w:r>
    </w:p>
    <w:p w14:paraId="05AC89CA" w14:textId="1F3B2489" w:rsidR="00CF2156" w:rsidRPr="00CF2156" w:rsidRDefault="00CF2156" w:rsidP="00CF2156">
      <w:pPr>
        <w:pStyle w:val="ListParagraph"/>
        <w:numPr>
          <w:ilvl w:val="0"/>
          <w:numId w:val="16"/>
        </w:numPr>
        <w:rPr>
          <w:color w:val="000000"/>
        </w:rPr>
      </w:pPr>
      <w:r w:rsidRPr="00CF2156">
        <w:rPr>
          <w:color w:val="000000"/>
        </w:rPr>
        <w:t>MSR and MSE.</w:t>
      </w:r>
      <w:r w:rsidRPr="00CF2156">
        <w:rPr>
          <w:color w:val="000000"/>
        </w:rPr>
        <w:tab/>
      </w:r>
      <w:r w:rsidRPr="00CF2156">
        <w:rPr>
          <w:color w:val="000000"/>
        </w:rPr>
        <w:tab/>
      </w:r>
      <w:r w:rsidRPr="00CF2156">
        <w:rPr>
          <w:color w:val="000000"/>
        </w:rPr>
        <w:tab/>
      </w:r>
      <w:r w:rsidRPr="00CF2156">
        <w:rPr>
          <w:color w:val="000000"/>
        </w:rPr>
        <w:tab/>
      </w:r>
      <w:r w:rsidRPr="00CF2156">
        <w:rPr>
          <w:color w:val="000000"/>
        </w:rPr>
        <w:tab/>
      </w:r>
      <w:r w:rsidRPr="00CF2156">
        <w:rPr>
          <w:color w:val="000000"/>
        </w:rPr>
        <w:tab/>
      </w:r>
      <w:r w:rsidR="002453A5">
        <w:rPr>
          <w:b/>
          <w:color w:val="000000"/>
        </w:rPr>
        <w:t>(3 marks)</w:t>
      </w:r>
    </w:p>
    <w:p w14:paraId="472EC474" w14:textId="7F8C98C0" w:rsidR="00CF2156" w:rsidRPr="00CF2156" w:rsidRDefault="00CF2156" w:rsidP="00CF2156">
      <w:pPr>
        <w:pStyle w:val="ListParagraph"/>
        <w:numPr>
          <w:ilvl w:val="0"/>
          <w:numId w:val="16"/>
        </w:numPr>
        <w:rPr>
          <w:color w:val="000000"/>
        </w:rPr>
      </w:pPr>
      <w:r w:rsidRPr="00CF2156">
        <w:rPr>
          <w:color w:val="000000"/>
        </w:rPr>
        <w:t xml:space="preserve">F-ratio and test for the model adequacy at </w:t>
      </w:r>
      <m:oMath>
        <m:r>
          <w:rPr>
            <w:rFonts w:ascii="Cambria Math" w:hAnsi="Cambria Math"/>
            <w:color w:val="000000"/>
          </w:rPr>
          <m:t>α=0.05</m:t>
        </m:r>
      </m:oMath>
      <w:r w:rsidRPr="00CF2156">
        <w:rPr>
          <w:color w:val="000000"/>
        </w:rPr>
        <w:t xml:space="preserve">. </w:t>
      </w:r>
      <w:r w:rsidRPr="00CF2156">
        <w:rPr>
          <w:color w:val="000000"/>
        </w:rPr>
        <w:tab/>
      </w:r>
      <w:r w:rsidR="002453A5">
        <w:rPr>
          <w:b/>
          <w:color w:val="000000"/>
        </w:rPr>
        <w:t>(2 marks)</w:t>
      </w:r>
      <w:r w:rsidRPr="00CF2156">
        <w:rPr>
          <w:color w:val="000000"/>
        </w:rPr>
        <w:t xml:space="preserve"> </w:t>
      </w:r>
    </w:p>
    <w:p w14:paraId="68336736" w14:textId="70107401" w:rsidR="00CF2156" w:rsidRPr="00CF2156" w:rsidRDefault="00CF2156" w:rsidP="00CF2156">
      <w:pPr>
        <w:pStyle w:val="ListParagraph"/>
        <w:numPr>
          <w:ilvl w:val="0"/>
          <w:numId w:val="16"/>
        </w:numPr>
        <w:rPr>
          <w:color w:val="000000"/>
        </w:rPr>
      </w:pPr>
      <w:r w:rsidRPr="00CF2156">
        <w:rPr>
          <w:color w:val="000000"/>
        </w:rPr>
        <w:t xml:space="preserve">Perform a t-test for the significance of the parameters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β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</w:rPr>
          <m:t>and</m:t>
        </m:r>
        <m:r>
          <w:rPr>
            <w:rFonts w:ascii="Cambria Math" w:hAnsi="Cambria Math"/>
            <w:color w:val="00000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β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</w:rPr>
          <m:t>at</m:t>
        </m:r>
        <m:r>
          <w:rPr>
            <w:rFonts w:ascii="Cambria Math" w:hAnsi="Cambria Math"/>
            <w:color w:val="000000"/>
          </w:rPr>
          <m:t xml:space="preserve"> α=0.05 </m:t>
        </m:r>
      </m:oMath>
      <w:r w:rsidRPr="00CF2156">
        <w:rPr>
          <w:color w:val="000000"/>
        </w:rPr>
        <w:t xml:space="preserve"> and comment on your results. </w:t>
      </w:r>
      <w:r w:rsidRPr="00CF2156"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="002453A5">
        <w:rPr>
          <w:b/>
          <w:color w:val="000000"/>
        </w:rPr>
        <w:t>(3 marks)</w:t>
      </w:r>
    </w:p>
    <w:p w14:paraId="661CB388" w14:textId="77777777" w:rsidR="00CF2156" w:rsidRDefault="00CF2156" w:rsidP="00CF2156">
      <w:pPr>
        <w:pStyle w:val="ListParagraph"/>
        <w:rPr>
          <w:lang w:eastAsia="en-GB"/>
        </w:rPr>
      </w:pPr>
    </w:p>
    <w:p w14:paraId="6919BEED" w14:textId="243C1C6C" w:rsidR="00CF2156" w:rsidRPr="00CF2156" w:rsidRDefault="00CF2156" w:rsidP="00CF2156">
      <w:pPr>
        <w:pStyle w:val="ListParagraph"/>
        <w:numPr>
          <w:ilvl w:val="0"/>
          <w:numId w:val="14"/>
        </w:numPr>
        <w:rPr>
          <w:lang w:eastAsia="en-GB"/>
        </w:rPr>
      </w:pPr>
      <w:r w:rsidRPr="00CF2156">
        <w:t>Suppose that eight specimen</w:t>
      </w:r>
      <w:r>
        <w:t>s</w:t>
      </w:r>
      <w:r w:rsidRPr="00CF2156">
        <w:t xml:space="preserve"> of a certain type of alloy were produced at different temperatures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CF2156">
        <w:t>coded units) and the durability of each specimen was then observed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CF2156">
        <w:t>-coded units), the data is as follows:</w:t>
      </w:r>
    </w:p>
    <w:p w14:paraId="1BBE8150" w14:textId="77777777" w:rsidR="00CF2156" w:rsidRPr="00CF2156" w:rsidRDefault="00CF2156" w:rsidP="00CF2156">
      <w:pPr>
        <w:pStyle w:val="ListParagraph"/>
        <w:ind w:left="1440"/>
      </w:pPr>
    </w:p>
    <w:tbl>
      <w:tblPr>
        <w:tblW w:w="5238" w:type="dxa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6"/>
        <w:gridCol w:w="516"/>
        <w:gridCol w:w="658"/>
        <w:gridCol w:w="630"/>
        <w:gridCol w:w="720"/>
        <w:gridCol w:w="630"/>
        <w:gridCol w:w="516"/>
        <w:gridCol w:w="516"/>
        <w:gridCol w:w="516"/>
      </w:tblGrid>
      <w:tr w:rsidR="00CF2156" w:rsidRPr="00CF2156" w14:paraId="3567E6FA" w14:textId="77777777" w:rsidTr="00332D68">
        <w:tc>
          <w:tcPr>
            <w:tcW w:w="536" w:type="dxa"/>
          </w:tcPr>
          <w:p w14:paraId="76738D29" w14:textId="77777777" w:rsidR="00CF2156" w:rsidRPr="00CF2156" w:rsidRDefault="00CF2156" w:rsidP="00332D68">
            <w:r w:rsidRPr="00CF2156">
              <w:rPr>
                <w:position w:val="-6"/>
              </w:rPr>
              <w:object w:dxaOrig="139" w:dyaOrig="260" w14:anchorId="399815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2.75pt" o:ole="">
                  <v:imagedata r:id="rId9" o:title=""/>
                </v:shape>
                <o:OLEObject Type="Embed" ProgID="Equation.3" ShapeID="_x0000_i1025" DrawAspect="Content" ObjectID="_1762250316" r:id="rId10"/>
              </w:object>
            </w:r>
          </w:p>
        </w:tc>
        <w:tc>
          <w:tcPr>
            <w:tcW w:w="516" w:type="dxa"/>
          </w:tcPr>
          <w:p w14:paraId="49FB5973" w14:textId="77777777" w:rsidR="00CF2156" w:rsidRPr="00CF2156" w:rsidRDefault="00CF2156" w:rsidP="00332D68">
            <w:r w:rsidRPr="00CF2156">
              <w:t>1</w:t>
            </w:r>
          </w:p>
        </w:tc>
        <w:tc>
          <w:tcPr>
            <w:tcW w:w="658" w:type="dxa"/>
          </w:tcPr>
          <w:p w14:paraId="4AA37ED9" w14:textId="77777777" w:rsidR="00CF2156" w:rsidRPr="00CF2156" w:rsidRDefault="00CF2156" w:rsidP="00332D68">
            <w:r w:rsidRPr="00CF2156">
              <w:t>2</w:t>
            </w:r>
          </w:p>
        </w:tc>
        <w:tc>
          <w:tcPr>
            <w:tcW w:w="630" w:type="dxa"/>
          </w:tcPr>
          <w:p w14:paraId="7D461E26" w14:textId="77777777" w:rsidR="00CF2156" w:rsidRPr="00CF2156" w:rsidRDefault="00CF2156" w:rsidP="00332D68">
            <w:r w:rsidRPr="00CF2156">
              <w:t>3</w:t>
            </w:r>
          </w:p>
        </w:tc>
        <w:tc>
          <w:tcPr>
            <w:tcW w:w="720" w:type="dxa"/>
          </w:tcPr>
          <w:p w14:paraId="05FF9769" w14:textId="77777777" w:rsidR="00CF2156" w:rsidRPr="00CF2156" w:rsidRDefault="00CF2156" w:rsidP="00332D68">
            <w:r w:rsidRPr="00CF2156">
              <w:t>4</w:t>
            </w:r>
          </w:p>
        </w:tc>
        <w:tc>
          <w:tcPr>
            <w:tcW w:w="630" w:type="dxa"/>
          </w:tcPr>
          <w:p w14:paraId="39605782" w14:textId="77777777" w:rsidR="00CF2156" w:rsidRPr="00CF2156" w:rsidRDefault="00CF2156" w:rsidP="00332D68">
            <w:r w:rsidRPr="00CF2156">
              <w:t>5</w:t>
            </w:r>
          </w:p>
        </w:tc>
        <w:tc>
          <w:tcPr>
            <w:tcW w:w="516" w:type="dxa"/>
          </w:tcPr>
          <w:p w14:paraId="4009F131" w14:textId="77777777" w:rsidR="00CF2156" w:rsidRPr="00CF2156" w:rsidRDefault="00CF2156" w:rsidP="00332D68">
            <w:r w:rsidRPr="00CF2156">
              <w:t>6</w:t>
            </w:r>
          </w:p>
        </w:tc>
        <w:tc>
          <w:tcPr>
            <w:tcW w:w="516" w:type="dxa"/>
          </w:tcPr>
          <w:p w14:paraId="5876ABE8" w14:textId="77777777" w:rsidR="00CF2156" w:rsidRPr="00CF2156" w:rsidRDefault="00CF2156" w:rsidP="00332D68">
            <w:r w:rsidRPr="00CF2156">
              <w:t>7</w:t>
            </w:r>
          </w:p>
        </w:tc>
        <w:tc>
          <w:tcPr>
            <w:tcW w:w="516" w:type="dxa"/>
          </w:tcPr>
          <w:p w14:paraId="5BADCB94" w14:textId="77777777" w:rsidR="00CF2156" w:rsidRPr="00CF2156" w:rsidRDefault="00CF2156" w:rsidP="00332D68">
            <w:r w:rsidRPr="00CF2156">
              <w:t>8</w:t>
            </w:r>
          </w:p>
        </w:tc>
      </w:tr>
      <w:tr w:rsidR="00CF2156" w:rsidRPr="00CF2156" w14:paraId="770F6164" w14:textId="77777777" w:rsidTr="00332D68">
        <w:tc>
          <w:tcPr>
            <w:tcW w:w="536" w:type="dxa"/>
          </w:tcPr>
          <w:p w14:paraId="6E14C21C" w14:textId="77777777" w:rsidR="00CF2156" w:rsidRPr="00CF2156" w:rsidRDefault="00CF2156" w:rsidP="00332D68">
            <w:r w:rsidRPr="00CF2156">
              <w:rPr>
                <w:position w:val="-12"/>
              </w:rPr>
              <w:object w:dxaOrig="240" w:dyaOrig="360" w14:anchorId="1A7E5A52">
                <v:shape id="_x0000_i1026" type="#_x0000_t75" style="width:12.75pt;height:18.75pt" o:ole="">
                  <v:imagedata r:id="rId11" o:title=""/>
                </v:shape>
                <o:OLEObject Type="Embed" ProgID="Equation.DSMT4" ShapeID="_x0000_i1026" DrawAspect="Content" ObjectID="_1762250317" r:id="rId12"/>
              </w:object>
            </w:r>
          </w:p>
        </w:tc>
        <w:tc>
          <w:tcPr>
            <w:tcW w:w="516" w:type="dxa"/>
          </w:tcPr>
          <w:p w14:paraId="2D679C57" w14:textId="77777777" w:rsidR="00CF2156" w:rsidRPr="00CF2156" w:rsidRDefault="00CF2156" w:rsidP="00332D68">
            <w:r w:rsidRPr="00CF2156">
              <w:t>0.5</w:t>
            </w:r>
          </w:p>
        </w:tc>
        <w:tc>
          <w:tcPr>
            <w:tcW w:w="658" w:type="dxa"/>
          </w:tcPr>
          <w:p w14:paraId="7AE58C4B" w14:textId="77777777" w:rsidR="00CF2156" w:rsidRPr="00CF2156" w:rsidRDefault="00CF2156" w:rsidP="00332D68">
            <w:r w:rsidRPr="00CF2156">
              <w:t>1.0</w:t>
            </w:r>
          </w:p>
        </w:tc>
        <w:tc>
          <w:tcPr>
            <w:tcW w:w="630" w:type="dxa"/>
          </w:tcPr>
          <w:p w14:paraId="53441F84" w14:textId="77777777" w:rsidR="00CF2156" w:rsidRPr="00CF2156" w:rsidRDefault="00CF2156" w:rsidP="00332D68">
            <w:r w:rsidRPr="00CF2156">
              <w:t>1.5</w:t>
            </w:r>
          </w:p>
        </w:tc>
        <w:tc>
          <w:tcPr>
            <w:tcW w:w="720" w:type="dxa"/>
          </w:tcPr>
          <w:p w14:paraId="7779F7F9" w14:textId="77777777" w:rsidR="00CF2156" w:rsidRPr="00CF2156" w:rsidRDefault="00CF2156" w:rsidP="00332D68">
            <w:r w:rsidRPr="00CF2156">
              <w:t>2.0</w:t>
            </w:r>
          </w:p>
        </w:tc>
        <w:tc>
          <w:tcPr>
            <w:tcW w:w="630" w:type="dxa"/>
          </w:tcPr>
          <w:p w14:paraId="1D2AF050" w14:textId="77777777" w:rsidR="00CF2156" w:rsidRPr="00CF2156" w:rsidRDefault="00CF2156" w:rsidP="00332D68">
            <w:r w:rsidRPr="00CF2156">
              <w:t>2.5</w:t>
            </w:r>
          </w:p>
        </w:tc>
        <w:tc>
          <w:tcPr>
            <w:tcW w:w="516" w:type="dxa"/>
          </w:tcPr>
          <w:p w14:paraId="1351F36C" w14:textId="77777777" w:rsidR="00CF2156" w:rsidRPr="00CF2156" w:rsidRDefault="00CF2156" w:rsidP="00332D68">
            <w:r w:rsidRPr="00CF2156">
              <w:t>3.0</w:t>
            </w:r>
          </w:p>
        </w:tc>
        <w:tc>
          <w:tcPr>
            <w:tcW w:w="516" w:type="dxa"/>
          </w:tcPr>
          <w:p w14:paraId="49F43F37" w14:textId="77777777" w:rsidR="00CF2156" w:rsidRPr="00CF2156" w:rsidRDefault="00CF2156" w:rsidP="00332D68">
            <w:r w:rsidRPr="00CF2156">
              <w:t>3.5</w:t>
            </w:r>
          </w:p>
        </w:tc>
        <w:tc>
          <w:tcPr>
            <w:tcW w:w="516" w:type="dxa"/>
          </w:tcPr>
          <w:p w14:paraId="3A29F7AC" w14:textId="77777777" w:rsidR="00CF2156" w:rsidRPr="00CF2156" w:rsidRDefault="00CF2156" w:rsidP="00332D68">
            <w:r w:rsidRPr="00CF2156">
              <w:t>4.0</w:t>
            </w:r>
          </w:p>
        </w:tc>
      </w:tr>
      <w:tr w:rsidR="00CF2156" w:rsidRPr="00CF2156" w14:paraId="56CFE860" w14:textId="77777777" w:rsidTr="00332D68">
        <w:tc>
          <w:tcPr>
            <w:tcW w:w="536" w:type="dxa"/>
          </w:tcPr>
          <w:p w14:paraId="2418265A" w14:textId="77777777" w:rsidR="00CF2156" w:rsidRPr="00CF2156" w:rsidRDefault="00CF2156" w:rsidP="00332D68">
            <w:r w:rsidRPr="00CF2156">
              <w:rPr>
                <w:position w:val="-12"/>
              </w:rPr>
              <w:object w:dxaOrig="260" w:dyaOrig="360" w14:anchorId="7C5BCECE">
                <v:shape id="_x0000_i1027" type="#_x0000_t75" style="width:12.75pt;height:18.75pt" o:ole="">
                  <v:imagedata r:id="rId13" o:title=""/>
                </v:shape>
                <o:OLEObject Type="Embed" ProgID="Equation.3" ShapeID="_x0000_i1027" DrawAspect="Content" ObjectID="_1762250318" r:id="rId14"/>
              </w:object>
            </w:r>
          </w:p>
        </w:tc>
        <w:tc>
          <w:tcPr>
            <w:tcW w:w="516" w:type="dxa"/>
          </w:tcPr>
          <w:p w14:paraId="4D840943" w14:textId="77777777" w:rsidR="00CF2156" w:rsidRPr="00CF2156" w:rsidRDefault="00CF2156" w:rsidP="00332D68">
            <w:r w:rsidRPr="00CF2156">
              <w:t>40</w:t>
            </w:r>
          </w:p>
        </w:tc>
        <w:tc>
          <w:tcPr>
            <w:tcW w:w="658" w:type="dxa"/>
          </w:tcPr>
          <w:p w14:paraId="5D641C84" w14:textId="77777777" w:rsidR="00CF2156" w:rsidRPr="00CF2156" w:rsidRDefault="00CF2156" w:rsidP="00332D68">
            <w:r w:rsidRPr="00CF2156">
              <w:t>41</w:t>
            </w:r>
          </w:p>
        </w:tc>
        <w:tc>
          <w:tcPr>
            <w:tcW w:w="630" w:type="dxa"/>
          </w:tcPr>
          <w:p w14:paraId="64A6D13D" w14:textId="77777777" w:rsidR="00CF2156" w:rsidRPr="00CF2156" w:rsidRDefault="00CF2156" w:rsidP="00332D68">
            <w:r w:rsidRPr="00CF2156">
              <w:t>43</w:t>
            </w:r>
          </w:p>
        </w:tc>
        <w:tc>
          <w:tcPr>
            <w:tcW w:w="720" w:type="dxa"/>
          </w:tcPr>
          <w:p w14:paraId="6EB5F077" w14:textId="77777777" w:rsidR="00CF2156" w:rsidRPr="00CF2156" w:rsidRDefault="00CF2156" w:rsidP="00332D68">
            <w:r w:rsidRPr="00CF2156">
              <w:t>42</w:t>
            </w:r>
          </w:p>
        </w:tc>
        <w:tc>
          <w:tcPr>
            <w:tcW w:w="630" w:type="dxa"/>
          </w:tcPr>
          <w:p w14:paraId="54D7073B" w14:textId="77777777" w:rsidR="00CF2156" w:rsidRPr="00CF2156" w:rsidRDefault="00CF2156" w:rsidP="00332D68">
            <w:r w:rsidRPr="00CF2156">
              <w:t>44</w:t>
            </w:r>
          </w:p>
        </w:tc>
        <w:tc>
          <w:tcPr>
            <w:tcW w:w="516" w:type="dxa"/>
          </w:tcPr>
          <w:p w14:paraId="583D41F7" w14:textId="77777777" w:rsidR="00CF2156" w:rsidRPr="00CF2156" w:rsidRDefault="00CF2156" w:rsidP="00332D68">
            <w:r w:rsidRPr="00CF2156">
              <w:t>42</w:t>
            </w:r>
          </w:p>
        </w:tc>
        <w:tc>
          <w:tcPr>
            <w:tcW w:w="516" w:type="dxa"/>
          </w:tcPr>
          <w:p w14:paraId="41189146" w14:textId="77777777" w:rsidR="00CF2156" w:rsidRPr="00CF2156" w:rsidRDefault="00CF2156" w:rsidP="00332D68">
            <w:r w:rsidRPr="00CF2156">
              <w:t>43</w:t>
            </w:r>
          </w:p>
        </w:tc>
        <w:tc>
          <w:tcPr>
            <w:tcW w:w="516" w:type="dxa"/>
          </w:tcPr>
          <w:p w14:paraId="6689FD86" w14:textId="77777777" w:rsidR="00CF2156" w:rsidRPr="00CF2156" w:rsidRDefault="00CF2156" w:rsidP="00332D68">
            <w:r w:rsidRPr="00CF2156">
              <w:t>42</w:t>
            </w:r>
          </w:p>
        </w:tc>
      </w:tr>
    </w:tbl>
    <w:p w14:paraId="01129DE5" w14:textId="77777777" w:rsidR="00CF2156" w:rsidRPr="00CF2156" w:rsidRDefault="00CF2156" w:rsidP="00CF2156">
      <w:pPr>
        <w:pStyle w:val="ListParagraph"/>
        <w:ind w:left="426"/>
      </w:pPr>
    </w:p>
    <w:p w14:paraId="424006B3" w14:textId="264AC44C" w:rsidR="00CF2156" w:rsidRPr="00CF2156" w:rsidRDefault="00CF2156" w:rsidP="00CF2156">
      <w:pPr>
        <w:pStyle w:val="ListParagraph"/>
        <w:numPr>
          <w:ilvl w:val="0"/>
          <w:numId w:val="17"/>
        </w:numPr>
        <w:spacing w:line="276" w:lineRule="auto"/>
      </w:pPr>
      <w:r w:rsidRPr="00CF2156">
        <w:t>Obtain the estimated regression function and interpret all the parameters.</w:t>
      </w:r>
      <w:r w:rsidRPr="00CF2156">
        <w:tab/>
      </w:r>
      <w:r w:rsidRPr="00CF2156">
        <w:tab/>
      </w:r>
      <w:r w:rsidRPr="00CF2156">
        <w:tab/>
      </w:r>
      <w:r w:rsidRPr="00CF2156">
        <w:tab/>
      </w:r>
      <w:r w:rsidRPr="00CF2156">
        <w:tab/>
      </w:r>
      <w:r w:rsidRPr="00CF2156">
        <w:tab/>
      </w:r>
      <w:r w:rsidRPr="00CF2156">
        <w:tab/>
      </w:r>
      <w:r w:rsidRPr="00CF2156">
        <w:tab/>
      </w:r>
      <w:r>
        <w:tab/>
      </w:r>
      <w:r w:rsidR="002453A5">
        <w:rPr>
          <w:b/>
        </w:rPr>
        <w:t>(5 marks)</w:t>
      </w:r>
    </w:p>
    <w:p w14:paraId="2D4DD6D3" w14:textId="0E160A50" w:rsidR="00CF2156" w:rsidRPr="00CF2156" w:rsidRDefault="00CF2156" w:rsidP="00CF2156">
      <w:pPr>
        <w:pStyle w:val="ListParagraph"/>
        <w:numPr>
          <w:ilvl w:val="0"/>
          <w:numId w:val="17"/>
        </w:numPr>
        <w:tabs>
          <w:tab w:val="left" w:pos="1843"/>
        </w:tabs>
        <w:spacing w:line="276" w:lineRule="auto"/>
      </w:pPr>
      <w:r w:rsidRPr="00CF2156">
        <w:t>Write the ANOVA table.</w:t>
      </w:r>
      <w:r w:rsidRPr="00CF2156">
        <w:tab/>
      </w:r>
      <w:r w:rsidRPr="00CF2156">
        <w:tab/>
      </w:r>
      <w:r w:rsidRPr="00CF2156">
        <w:tab/>
      </w:r>
      <w:r w:rsidRPr="00CF2156">
        <w:tab/>
      </w:r>
      <w:r w:rsidRPr="00CF2156">
        <w:tab/>
      </w:r>
      <w:r w:rsidR="002453A5">
        <w:rPr>
          <w:b/>
        </w:rPr>
        <w:t>(4 marks)</w:t>
      </w:r>
    </w:p>
    <w:p w14:paraId="1E371AC5" w14:textId="0F61C258" w:rsidR="00CF2156" w:rsidRPr="00CF2156" w:rsidRDefault="00CF2156" w:rsidP="00CF2156">
      <w:pPr>
        <w:pStyle w:val="ListParagraph"/>
        <w:numPr>
          <w:ilvl w:val="0"/>
          <w:numId w:val="17"/>
        </w:numPr>
        <w:spacing w:line="276" w:lineRule="auto"/>
      </w:pPr>
      <w:r w:rsidRPr="00CF2156">
        <w:t xml:space="preserve">Test the hypothesis that the slope is zero at </w:t>
      </w:r>
      <m:oMath>
        <m:r>
          <w:rPr>
            <w:rFonts w:ascii="Cambria Math" w:hAnsi="Cambria Math"/>
          </w:rPr>
          <m:t>α=0.05.</m:t>
        </m:r>
      </m:oMath>
      <w:r w:rsidRPr="00CF2156">
        <w:rPr>
          <w:b/>
        </w:rPr>
        <w:tab/>
      </w:r>
      <w:r w:rsidR="002453A5">
        <w:rPr>
          <w:b/>
        </w:rPr>
        <w:t>(3 marks)</w:t>
      </w:r>
    </w:p>
    <w:p w14:paraId="53C8EE73" w14:textId="77777777" w:rsidR="000B14B0" w:rsidRPr="00582A4E" w:rsidRDefault="000B14B0" w:rsidP="000B14B0"/>
    <w:p w14:paraId="2F4D83DE" w14:textId="35A40B33" w:rsidR="003F55FD" w:rsidRPr="000B14B0" w:rsidRDefault="003F55FD" w:rsidP="000B14B0">
      <w:pPr>
        <w:pStyle w:val="ListParagraph"/>
        <w:spacing w:line="360" w:lineRule="auto"/>
        <w:ind w:left="6840" w:firstLine="360"/>
      </w:pPr>
    </w:p>
    <w:sectPr w:rsidR="003F55FD" w:rsidRPr="000B14B0" w:rsidSect="00635312">
      <w:footerReference w:type="even" r:id="rId15"/>
      <w:footerReference w:type="default" r:id="rId16"/>
      <w:pgSz w:w="12240" w:h="15840"/>
      <w:pgMar w:top="1276" w:right="1620" w:bottom="126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043C95" w14:textId="77777777" w:rsidR="00E05C6B" w:rsidRDefault="00E05C6B">
      <w:r>
        <w:separator/>
      </w:r>
    </w:p>
  </w:endnote>
  <w:endnote w:type="continuationSeparator" w:id="0">
    <w:p w14:paraId="5B052D4A" w14:textId="77777777" w:rsidR="00E05C6B" w:rsidRDefault="00E05C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3A7567" w14:textId="2D39BA22" w:rsidR="008C1210" w:rsidRDefault="007F3968" w:rsidP="0096507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8C121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C1C51">
      <w:rPr>
        <w:rStyle w:val="PageNumber"/>
        <w:noProof/>
      </w:rPr>
      <w:t>5</w:t>
    </w:r>
    <w:r>
      <w:rPr>
        <w:rStyle w:val="PageNumber"/>
      </w:rPr>
      <w:fldChar w:fldCharType="end"/>
    </w:r>
  </w:p>
  <w:p w14:paraId="2BB6B4E7" w14:textId="77777777" w:rsidR="008C1210" w:rsidRDefault="008C121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79888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8631DC" w14:textId="6696E093" w:rsidR="00143370" w:rsidRDefault="00143370" w:rsidP="00143370">
        <w:pPr>
          <w:pStyle w:val="Foot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53A5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 xml:space="preserve"> of </w:t>
        </w:r>
        <w:r w:rsidR="00BC1C51">
          <w:rPr>
            <w:noProof/>
          </w:rPr>
          <w:t>6</w:t>
        </w:r>
      </w:p>
    </w:sdtContent>
  </w:sdt>
  <w:p w14:paraId="1F33751A" w14:textId="77777777" w:rsidR="008C1210" w:rsidRDefault="008C1210" w:rsidP="00635312">
    <w:pPr>
      <w:pStyle w:val="Footer"/>
      <w:ind w:firstLine="7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24276B" w14:textId="77777777" w:rsidR="00E05C6B" w:rsidRDefault="00E05C6B">
      <w:r>
        <w:separator/>
      </w:r>
    </w:p>
  </w:footnote>
  <w:footnote w:type="continuationSeparator" w:id="0">
    <w:p w14:paraId="192EF2FE" w14:textId="77777777" w:rsidR="00E05C6B" w:rsidRDefault="00E05C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824A7"/>
    <w:multiLevelType w:val="hybridMultilevel"/>
    <w:tmpl w:val="86366CB6"/>
    <w:lvl w:ilvl="0" w:tplc="04FEE5F8">
      <w:start w:val="1"/>
      <w:numFmt w:val="lowerRoman"/>
      <w:lvlText w:val="%1)."/>
      <w:lvlJc w:val="right"/>
      <w:pPr>
        <w:ind w:left="144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EB323B6"/>
    <w:multiLevelType w:val="hybridMultilevel"/>
    <w:tmpl w:val="60401112"/>
    <w:lvl w:ilvl="0" w:tplc="5962756C">
      <w:start w:val="1"/>
      <w:numFmt w:val="lowerLetter"/>
      <w:lvlText w:val="[%1]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DC3AE4"/>
    <w:multiLevelType w:val="hybridMultilevel"/>
    <w:tmpl w:val="771A7DA2"/>
    <w:lvl w:ilvl="0" w:tplc="2B18B314">
      <w:start w:val="1"/>
      <w:numFmt w:val="lowerRoman"/>
      <w:lvlText w:val="%1)."/>
      <w:lvlJc w:val="right"/>
      <w:pPr>
        <w:tabs>
          <w:tab w:val="num" w:pos="1260"/>
        </w:tabs>
        <w:ind w:left="1260" w:hanging="18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3">
    <w:nsid w:val="1DB55AAD"/>
    <w:multiLevelType w:val="hybridMultilevel"/>
    <w:tmpl w:val="D0BA1482"/>
    <w:lvl w:ilvl="0" w:tplc="04FEE5F8">
      <w:start w:val="1"/>
      <w:numFmt w:val="lowerRoman"/>
      <w:lvlText w:val="%1)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33F57DD"/>
    <w:multiLevelType w:val="hybridMultilevel"/>
    <w:tmpl w:val="FC76DFE4"/>
    <w:lvl w:ilvl="0" w:tplc="04FEE5F8">
      <w:start w:val="1"/>
      <w:numFmt w:val="lowerRoman"/>
      <w:lvlText w:val="%1)."/>
      <w:lvlJc w:val="righ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300F7DA8"/>
    <w:multiLevelType w:val="hybridMultilevel"/>
    <w:tmpl w:val="CEFE7E92"/>
    <w:lvl w:ilvl="0" w:tplc="0030A8F6">
      <w:start w:val="1"/>
      <w:numFmt w:val="lowerLetter"/>
      <w:lvlText w:val="[%1]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A501E6"/>
    <w:multiLevelType w:val="hybridMultilevel"/>
    <w:tmpl w:val="1C568E2C"/>
    <w:lvl w:ilvl="0" w:tplc="9DECDD48">
      <w:start w:val="1"/>
      <w:numFmt w:val="lowerRoman"/>
      <w:lvlText w:val="%1)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0E5621E"/>
    <w:multiLevelType w:val="hybridMultilevel"/>
    <w:tmpl w:val="D642345A"/>
    <w:lvl w:ilvl="0" w:tplc="93F6F09E">
      <w:start w:val="1"/>
      <w:numFmt w:val="lowerRoman"/>
      <w:lvlText w:val="%1)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463F1C"/>
    <w:multiLevelType w:val="hybridMultilevel"/>
    <w:tmpl w:val="36FA5BB6"/>
    <w:lvl w:ilvl="0" w:tplc="47D89954">
      <w:start w:val="1"/>
      <w:numFmt w:val="lowerLetter"/>
      <w:lvlText w:val="[%1]."/>
      <w:lvlJc w:val="left"/>
      <w:pPr>
        <w:ind w:left="2880" w:hanging="360"/>
      </w:pPr>
      <w:rPr>
        <w:rFonts w:hint="default"/>
        <w:b w:val="0"/>
      </w:rPr>
    </w:lvl>
    <w:lvl w:ilvl="1" w:tplc="08090019">
      <w:start w:val="1"/>
      <w:numFmt w:val="lowerLetter"/>
      <w:lvlText w:val="%2."/>
      <w:lvlJc w:val="left"/>
      <w:pPr>
        <w:ind w:left="3600" w:hanging="360"/>
      </w:pPr>
    </w:lvl>
    <w:lvl w:ilvl="2" w:tplc="0809001B" w:tentative="1">
      <w:start w:val="1"/>
      <w:numFmt w:val="lowerRoman"/>
      <w:lvlText w:val="%3."/>
      <w:lvlJc w:val="right"/>
      <w:pPr>
        <w:ind w:left="4320" w:hanging="180"/>
      </w:pPr>
    </w:lvl>
    <w:lvl w:ilvl="3" w:tplc="0809000F" w:tentative="1">
      <w:start w:val="1"/>
      <w:numFmt w:val="decimal"/>
      <w:lvlText w:val="%4."/>
      <w:lvlJc w:val="left"/>
      <w:pPr>
        <w:ind w:left="5040" w:hanging="360"/>
      </w:pPr>
    </w:lvl>
    <w:lvl w:ilvl="4" w:tplc="08090019" w:tentative="1">
      <w:start w:val="1"/>
      <w:numFmt w:val="lowerLetter"/>
      <w:lvlText w:val="%5."/>
      <w:lvlJc w:val="left"/>
      <w:pPr>
        <w:ind w:left="5760" w:hanging="360"/>
      </w:pPr>
    </w:lvl>
    <w:lvl w:ilvl="5" w:tplc="0809001B" w:tentative="1">
      <w:start w:val="1"/>
      <w:numFmt w:val="lowerRoman"/>
      <w:lvlText w:val="%6."/>
      <w:lvlJc w:val="right"/>
      <w:pPr>
        <w:ind w:left="6480" w:hanging="180"/>
      </w:pPr>
    </w:lvl>
    <w:lvl w:ilvl="6" w:tplc="0809000F" w:tentative="1">
      <w:start w:val="1"/>
      <w:numFmt w:val="decimal"/>
      <w:lvlText w:val="%7."/>
      <w:lvlJc w:val="left"/>
      <w:pPr>
        <w:ind w:left="7200" w:hanging="360"/>
      </w:pPr>
    </w:lvl>
    <w:lvl w:ilvl="7" w:tplc="08090019" w:tentative="1">
      <w:start w:val="1"/>
      <w:numFmt w:val="lowerLetter"/>
      <w:lvlText w:val="%8."/>
      <w:lvlJc w:val="left"/>
      <w:pPr>
        <w:ind w:left="7920" w:hanging="360"/>
      </w:pPr>
    </w:lvl>
    <w:lvl w:ilvl="8" w:tplc="08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">
    <w:nsid w:val="4F9D00EA"/>
    <w:multiLevelType w:val="hybridMultilevel"/>
    <w:tmpl w:val="3B1E3C96"/>
    <w:lvl w:ilvl="0" w:tplc="47D89954">
      <w:start w:val="1"/>
      <w:numFmt w:val="lowerLetter"/>
      <w:lvlText w:val="[%1]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9150D3"/>
    <w:multiLevelType w:val="hybridMultilevel"/>
    <w:tmpl w:val="86366CB6"/>
    <w:lvl w:ilvl="0" w:tplc="04FEE5F8">
      <w:start w:val="1"/>
      <w:numFmt w:val="lowerRoman"/>
      <w:lvlText w:val="%1)."/>
      <w:lvlJc w:val="right"/>
      <w:pPr>
        <w:ind w:left="144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6A24593"/>
    <w:multiLevelType w:val="hybridMultilevel"/>
    <w:tmpl w:val="38847DA8"/>
    <w:lvl w:ilvl="0" w:tplc="04FEE5F8">
      <w:start w:val="1"/>
      <w:numFmt w:val="lowerRoman"/>
      <w:lvlText w:val="%1)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5262A82"/>
    <w:multiLevelType w:val="hybridMultilevel"/>
    <w:tmpl w:val="654A3F5E"/>
    <w:lvl w:ilvl="0" w:tplc="C1B85466">
      <w:start w:val="1"/>
      <w:numFmt w:val="lowerLetter"/>
      <w:lvlText w:val="%1)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920ECF58">
      <w:start w:val="1"/>
      <w:numFmt w:val="lowerRoman"/>
      <w:lvlText w:val="%2)."/>
      <w:lvlJc w:val="righ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2" w:tplc="04090017">
      <w:start w:val="1"/>
      <w:numFmt w:val="lowerLetter"/>
      <w:lvlText w:val="%3)"/>
      <w:lvlJc w:val="left"/>
      <w:pPr>
        <w:tabs>
          <w:tab w:val="num" w:pos="2700"/>
        </w:tabs>
        <w:ind w:left="270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67298">
      <w:start w:val="1"/>
      <w:numFmt w:val="lowerRoman"/>
      <w:lvlText w:val="%6)."/>
      <w:lvlJc w:val="right"/>
      <w:pPr>
        <w:tabs>
          <w:tab w:val="num" w:pos="4860"/>
        </w:tabs>
        <w:ind w:left="4860" w:hanging="360"/>
      </w:pPr>
      <w:rPr>
        <w:rFonts w:hint="default"/>
        <w:b w:val="0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A504FF6"/>
    <w:multiLevelType w:val="hybridMultilevel"/>
    <w:tmpl w:val="BDE0F2D8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A65528"/>
    <w:multiLevelType w:val="hybridMultilevel"/>
    <w:tmpl w:val="498A8CDE"/>
    <w:lvl w:ilvl="0" w:tplc="04FEE5F8">
      <w:start w:val="1"/>
      <w:numFmt w:val="lowerRoman"/>
      <w:lvlText w:val="%1)."/>
      <w:lvlJc w:val="righ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71785606"/>
    <w:multiLevelType w:val="hybridMultilevel"/>
    <w:tmpl w:val="CA2CB634"/>
    <w:lvl w:ilvl="0" w:tplc="A224B9B4">
      <w:start w:val="1"/>
      <w:numFmt w:val="lowerRoman"/>
      <w:lvlText w:val="(%1)."/>
      <w:lvlJc w:val="righ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015EF9"/>
    <w:multiLevelType w:val="hybridMultilevel"/>
    <w:tmpl w:val="8C7604A2"/>
    <w:lvl w:ilvl="0" w:tplc="47D89954">
      <w:start w:val="1"/>
      <w:numFmt w:val="lowerLetter"/>
      <w:lvlText w:val="[%1]."/>
      <w:lvlJc w:val="left"/>
      <w:pPr>
        <w:ind w:left="144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8"/>
  </w:num>
  <w:num w:numId="3">
    <w:abstractNumId w:val="16"/>
  </w:num>
  <w:num w:numId="4">
    <w:abstractNumId w:val="2"/>
  </w:num>
  <w:num w:numId="5">
    <w:abstractNumId w:val="10"/>
  </w:num>
  <w:num w:numId="6">
    <w:abstractNumId w:val="3"/>
  </w:num>
  <w:num w:numId="7">
    <w:abstractNumId w:val="14"/>
  </w:num>
  <w:num w:numId="8">
    <w:abstractNumId w:val="15"/>
  </w:num>
  <w:num w:numId="9">
    <w:abstractNumId w:val="13"/>
  </w:num>
  <w:num w:numId="10">
    <w:abstractNumId w:val="4"/>
  </w:num>
  <w:num w:numId="11">
    <w:abstractNumId w:val="0"/>
  </w:num>
  <w:num w:numId="12">
    <w:abstractNumId w:val="11"/>
  </w:num>
  <w:num w:numId="13">
    <w:abstractNumId w:val="1"/>
  </w:num>
  <w:num w:numId="14">
    <w:abstractNumId w:val="5"/>
  </w:num>
  <w:num w:numId="15">
    <w:abstractNumId w:val="12"/>
  </w:num>
  <w:num w:numId="16">
    <w:abstractNumId w:val="6"/>
  </w:num>
  <w:num w:numId="17">
    <w:abstractNumId w:val="7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687"/>
    <w:rsid w:val="00001FE0"/>
    <w:rsid w:val="0000723B"/>
    <w:rsid w:val="00014B99"/>
    <w:rsid w:val="00014F4F"/>
    <w:rsid w:val="000155C6"/>
    <w:rsid w:val="00015886"/>
    <w:rsid w:val="00031961"/>
    <w:rsid w:val="00032076"/>
    <w:rsid w:val="00032505"/>
    <w:rsid w:val="00036687"/>
    <w:rsid w:val="000371F0"/>
    <w:rsid w:val="00037AC1"/>
    <w:rsid w:val="000521B9"/>
    <w:rsid w:val="00052A18"/>
    <w:rsid w:val="00053862"/>
    <w:rsid w:val="00054D8D"/>
    <w:rsid w:val="00056BDA"/>
    <w:rsid w:val="00063BE4"/>
    <w:rsid w:val="000642FD"/>
    <w:rsid w:val="00065759"/>
    <w:rsid w:val="00067167"/>
    <w:rsid w:val="000678CA"/>
    <w:rsid w:val="00073AF4"/>
    <w:rsid w:val="0007663F"/>
    <w:rsid w:val="00077596"/>
    <w:rsid w:val="00083FCA"/>
    <w:rsid w:val="0008499B"/>
    <w:rsid w:val="00091E4F"/>
    <w:rsid w:val="000947E3"/>
    <w:rsid w:val="000951A8"/>
    <w:rsid w:val="00097F39"/>
    <w:rsid w:val="000A0FCC"/>
    <w:rsid w:val="000A3940"/>
    <w:rsid w:val="000A3A16"/>
    <w:rsid w:val="000B14B0"/>
    <w:rsid w:val="000B299C"/>
    <w:rsid w:val="000B431D"/>
    <w:rsid w:val="000B6434"/>
    <w:rsid w:val="000B665B"/>
    <w:rsid w:val="000D03E0"/>
    <w:rsid w:val="000E32DF"/>
    <w:rsid w:val="000E4BE0"/>
    <w:rsid w:val="000F4CB2"/>
    <w:rsid w:val="000F7255"/>
    <w:rsid w:val="000F7B4B"/>
    <w:rsid w:val="001065C0"/>
    <w:rsid w:val="00107621"/>
    <w:rsid w:val="00113BD2"/>
    <w:rsid w:val="00116CC2"/>
    <w:rsid w:val="00116CD5"/>
    <w:rsid w:val="00120A8C"/>
    <w:rsid w:val="001221E5"/>
    <w:rsid w:val="00123C7C"/>
    <w:rsid w:val="0012755C"/>
    <w:rsid w:val="00130C61"/>
    <w:rsid w:val="00134C71"/>
    <w:rsid w:val="00135F79"/>
    <w:rsid w:val="00136307"/>
    <w:rsid w:val="001363EF"/>
    <w:rsid w:val="001365B1"/>
    <w:rsid w:val="00136A08"/>
    <w:rsid w:val="0014058A"/>
    <w:rsid w:val="0014236C"/>
    <w:rsid w:val="00143370"/>
    <w:rsid w:val="00144D5A"/>
    <w:rsid w:val="001451B2"/>
    <w:rsid w:val="00145308"/>
    <w:rsid w:val="001462EB"/>
    <w:rsid w:val="00153846"/>
    <w:rsid w:val="00153896"/>
    <w:rsid w:val="001557DD"/>
    <w:rsid w:val="00156706"/>
    <w:rsid w:val="00157F40"/>
    <w:rsid w:val="001606DA"/>
    <w:rsid w:val="0016393D"/>
    <w:rsid w:val="001664BA"/>
    <w:rsid w:val="00167942"/>
    <w:rsid w:val="00171600"/>
    <w:rsid w:val="001720E5"/>
    <w:rsid w:val="001734A2"/>
    <w:rsid w:val="00175E8E"/>
    <w:rsid w:val="00177EC8"/>
    <w:rsid w:val="00181E9D"/>
    <w:rsid w:val="001877F2"/>
    <w:rsid w:val="00192FCD"/>
    <w:rsid w:val="001A4072"/>
    <w:rsid w:val="001A68D6"/>
    <w:rsid w:val="001A7D31"/>
    <w:rsid w:val="001B37B7"/>
    <w:rsid w:val="001B52AE"/>
    <w:rsid w:val="001C3165"/>
    <w:rsid w:val="001D090E"/>
    <w:rsid w:val="001D2C59"/>
    <w:rsid w:val="001E093A"/>
    <w:rsid w:val="001E5651"/>
    <w:rsid w:val="001F2DBE"/>
    <w:rsid w:val="001F4482"/>
    <w:rsid w:val="001F6A9A"/>
    <w:rsid w:val="00204410"/>
    <w:rsid w:val="002046C5"/>
    <w:rsid w:val="00204D2E"/>
    <w:rsid w:val="00206ADF"/>
    <w:rsid w:val="002138DF"/>
    <w:rsid w:val="00215760"/>
    <w:rsid w:val="0022218D"/>
    <w:rsid w:val="00223487"/>
    <w:rsid w:val="00226EAB"/>
    <w:rsid w:val="00227996"/>
    <w:rsid w:val="00233BF8"/>
    <w:rsid w:val="00243C42"/>
    <w:rsid w:val="002450E0"/>
    <w:rsid w:val="002453A5"/>
    <w:rsid w:val="00247527"/>
    <w:rsid w:val="0025279F"/>
    <w:rsid w:val="00265ADF"/>
    <w:rsid w:val="00266112"/>
    <w:rsid w:val="00266CEC"/>
    <w:rsid w:val="00267D28"/>
    <w:rsid w:val="0027034C"/>
    <w:rsid w:val="00272A99"/>
    <w:rsid w:val="00277F38"/>
    <w:rsid w:val="002838CD"/>
    <w:rsid w:val="00286477"/>
    <w:rsid w:val="002930E1"/>
    <w:rsid w:val="002A0707"/>
    <w:rsid w:val="002A0F8E"/>
    <w:rsid w:val="002A4CCD"/>
    <w:rsid w:val="002A5A0C"/>
    <w:rsid w:val="002B2E88"/>
    <w:rsid w:val="002B43EB"/>
    <w:rsid w:val="002B5229"/>
    <w:rsid w:val="002C24D3"/>
    <w:rsid w:val="002D0733"/>
    <w:rsid w:val="002D12F1"/>
    <w:rsid w:val="002D5DB4"/>
    <w:rsid w:val="002D6DC6"/>
    <w:rsid w:val="002E34EC"/>
    <w:rsid w:val="002E4BD8"/>
    <w:rsid w:val="002F14C8"/>
    <w:rsid w:val="002F274A"/>
    <w:rsid w:val="002F2BEB"/>
    <w:rsid w:val="002F34D2"/>
    <w:rsid w:val="002F60F6"/>
    <w:rsid w:val="002F68A7"/>
    <w:rsid w:val="00310C8F"/>
    <w:rsid w:val="00313D16"/>
    <w:rsid w:val="00315147"/>
    <w:rsid w:val="003173DD"/>
    <w:rsid w:val="0032346F"/>
    <w:rsid w:val="00325E40"/>
    <w:rsid w:val="003261AC"/>
    <w:rsid w:val="003269A7"/>
    <w:rsid w:val="00326F39"/>
    <w:rsid w:val="00332D07"/>
    <w:rsid w:val="003330F1"/>
    <w:rsid w:val="003336C7"/>
    <w:rsid w:val="00335EB8"/>
    <w:rsid w:val="00337DE1"/>
    <w:rsid w:val="00341410"/>
    <w:rsid w:val="003435CC"/>
    <w:rsid w:val="00346D28"/>
    <w:rsid w:val="00351120"/>
    <w:rsid w:val="003513EC"/>
    <w:rsid w:val="00353F57"/>
    <w:rsid w:val="00355502"/>
    <w:rsid w:val="00355DEC"/>
    <w:rsid w:val="003619DE"/>
    <w:rsid w:val="00364BFD"/>
    <w:rsid w:val="00387281"/>
    <w:rsid w:val="00387D3A"/>
    <w:rsid w:val="00390352"/>
    <w:rsid w:val="00391D70"/>
    <w:rsid w:val="00393473"/>
    <w:rsid w:val="0039571B"/>
    <w:rsid w:val="00397BF5"/>
    <w:rsid w:val="003A0789"/>
    <w:rsid w:val="003A4ABA"/>
    <w:rsid w:val="003A6308"/>
    <w:rsid w:val="003B50CC"/>
    <w:rsid w:val="003C17B9"/>
    <w:rsid w:val="003C1D08"/>
    <w:rsid w:val="003C2FD9"/>
    <w:rsid w:val="003C331D"/>
    <w:rsid w:val="003C434E"/>
    <w:rsid w:val="003C79C2"/>
    <w:rsid w:val="003D0B86"/>
    <w:rsid w:val="003D52C7"/>
    <w:rsid w:val="003E2270"/>
    <w:rsid w:val="003E2C57"/>
    <w:rsid w:val="003E4A13"/>
    <w:rsid w:val="003F3995"/>
    <w:rsid w:val="003F55FD"/>
    <w:rsid w:val="004019A7"/>
    <w:rsid w:val="00413E03"/>
    <w:rsid w:val="00420B8A"/>
    <w:rsid w:val="004211E5"/>
    <w:rsid w:val="00421E51"/>
    <w:rsid w:val="004221E3"/>
    <w:rsid w:val="004268DE"/>
    <w:rsid w:val="004276FA"/>
    <w:rsid w:val="00431E17"/>
    <w:rsid w:val="00444144"/>
    <w:rsid w:val="00445D87"/>
    <w:rsid w:val="00446661"/>
    <w:rsid w:val="00453F0E"/>
    <w:rsid w:val="004617EC"/>
    <w:rsid w:val="004634FD"/>
    <w:rsid w:val="0046428D"/>
    <w:rsid w:val="00464726"/>
    <w:rsid w:val="004756EE"/>
    <w:rsid w:val="00490886"/>
    <w:rsid w:val="004909CD"/>
    <w:rsid w:val="00491EB4"/>
    <w:rsid w:val="004926D7"/>
    <w:rsid w:val="00492718"/>
    <w:rsid w:val="00496E3F"/>
    <w:rsid w:val="004A57F3"/>
    <w:rsid w:val="004A63D4"/>
    <w:rsid w:val="004B59A0"/>
    <w:rsid w:val="004B752C"/>
    <w:rsid w:val="004C1258"/>
    <w:rsid w:val="004D04B7"/>
    <w:rsid w:val="004D2DEE"/>
    <w:rsid w:val="004D2FD0"/>
    <w:rsid w:val="004D56A5"/>
    <w:rsid w:val="004D57C1"/>
    <w:rsid w:val="004E161A"/>
    <w:rsid w:val="004E2380"/>
    <w:rsid w:val="004E40D4"/>
    <w:rsid w:val="004E4E77"/>
    <w:rsid w:val="004E6185"/>
    <w:rsid w:val="004F23E5"/>
    <w:rsid w:val="004F51E9"/>
    <w:rsid w:val="004F6278"/>
    <w:rsid w:val="004F7614"/>
    <w:rsid w:val="00502384"/>
    <w:rsid w:val="00505679"/>
    <w:rsid w:val="00511ABF"/>
    <w:rsid w:val="00512B42"/>
    <w:rsid w:val="005200C7"/>
    <w:rsid w:val="00527B1E"/>
    <w:rsid w:val="00530C5D"/>
    <w:rsid w:val="00531DC9"/>
    <w:rsid w:val="00537CD2"/>
    <w:rsid w:val="00542AE7"/>
    <w:rsid w:val="005430AC"/>
    <w:rsid w:val="00545CC8"/>
    <w:rsid w:val="00547970"/>
    <w:rsid w:val="00556AFA"/>
    <w:rsid w:val="00557314"/>
    <w:rsid w:val="00557673"/>
    <w:rsid w:val="00562F5C"/>
    <w:rsid w:val="00567932"/>
    <w:rsid w:val="00567D28"/>
    <w:rsid w:val="005819B9"/>
    <w:rsid w:val="00583C9A"/>
    <w:rsid w:val="0058511A"/>
    <w:rsid w:val="005851B5"/>
    <w:rsid w:val="00586DC9"/>
    <w:rsid w:val="005A0A0F"/>
    <w:rsid w:val="005A11D5"/>
    <w:rsid w:val="005A1433"/>
    <w:rsid w:val="005A3FD0"/>
    <w:rsid w:val="005A47FB"/>
    <w:rsid w:val="005B06FF"/>
    <w:rsid w:val="005B3601"/>
    <w:rsid w:val="005C5BB8"/>
    <w:rsid w:val="005D010E"/>
    <w:rsid w:val="005D22B3"/>
    <w:rsid w:val="005D23C7"/>
    <w:rsid w:val="005D4520"/>
    <w:rsid w:val="005D685D"/>
    <w:rsid w:val="005E308D"/>
    <w:rsid w:val="005E5BF0"/>
    <w:rsid w:val="005E7EA1"/>
    <w:rsid w:val="005F01E4"/>
    <w:rsid w:val="005F2BE6"/>
    <w:rsid w:val="005F4586"/>
    <w:rsid w:val="006023DD"/>
    <w:rsid w:val="00603BAD"/>
    <w:rsid w:val="00604904"/>
    <w:rsid w:val="00607C49"/>
    <w:rsid w:val="00607E99"/>
    <w:rsid w:val="00613F77"/>
    <w:rsid w:val="00621109"/>
    <w:rsid w:val="0062165E"/>
    <w:rsid w:val="00625AF0"/>
    <w:rsid w:val="00631019"/>
    <w:rsid w:val="00632F91"/>
    <w:rsid w:val="006343FF"/>
    <w:rsid w:val="00635312"/>
    <w:rsid w:val="00641CC6"/>
    <w:rsid w:val="00644B87"/>
    <w:rsid w:val="00650137"/>
    <w:rsid w:val="006535D5"/>
    <w:rsid w:val="006612D5"/>
    <w:rsid w:val="006642A5"/>
    <w:rsid w:val="00670302"/>
    <w:rsid w:val="006724A5"/>
    <w:rsid w:val="00672C1D"/>
    <w:rsid w:val="006762B8"/>
    <w:rsid w:val="006813D1"/>
    <w:rsid w:val="00681643"/>
    <w:rsid w:val="00682118"/>
    <w:rsid w:val="00686F96"/>
    <w:rsid w:val="00687EA9"/>
    <w:rsid w:val="006919FC"/>
    <w:rsid w:val="00695D17"/>
    <w:rsid w:val="00697B05"/>
    <w:rsid w:val="00697F64"/>
    <w:rsid w:val="006A035D"/>
    <w:rsid w:val="006A1496"/>
    <w:rsid w:val="006A2779"/>
    <w:rsid w:val="006A539D"/>
    <w:rsid w:val="006A6F71"/>
    <w:rsid w:val="006A75FA"/>
    <w:rsid w:val="006B0604"/>
    <w:rsid w:val="006B3558"/>
    <w:rsid w:val="006C5F37"/>
    <w:rsid w:val="006D1340"/>
    <w:rsid w:val="006D341C"/>
    <w:rsid w:val="006D3C11"/>
    <w:rsid w:val="006D4D43"/>
    <w:rsid w:val="006D6CEE"/>
    <w:rsid w:val="006D7703"/>
    <w:rsid w:val="006D7E44"/>
    <w:rsid w:val="006E4CB2"/>
    <w:rsid w:val="006E5345"/>
    <w:rsid w:val="006E5363"/>
    <w:rsid w:val="006E78EE"/>
    <w:rsid w:val="006F4367"/>
    <w:rsid w:val="006F605E"/>
    <w:rsid w:val="007209B4"/>
    <w:rsid w:val="00727AFF"/>
    <w:rsid w:val="00730A17"/>
    <w:rsid w:val="00731EE4"/>
    <w:rsid w:val="00733A44"/>
    <w:rsid w:val="00735C8B"/>
    <w:rsid w:val="00737A57"/>
    <w:rsid w:val="007419C6"/>
    <w:rsid w:val="007541FF"/>
    <w:rsid w:val="00765E44"/>
    <w:rsid w:val="007700CC"/>
    <w:rsid w:val="00770CEC"/>
    <w:rsid w:val="00772156"/>
    <w:rsid w:val="00772B23"/>
    <w:rsid w:val="00773188"/>
    <w:rsid w:val="00790720"/>
    <w:rsid w:val="007926C3"/>
    <w:rsid w:val="007A442B"/>
    <w:rsid w:val="007B3FD5"/>
    <w:rsid w:val="007C07FD"/>
    <w:rsid w:val="007C367A"/>
    <w:rsid w:val="007C567F"/>
    <w:rsid w:val="007C68FC"/>
    <w:rsid w:val="007D487A"/>
    <w:rsid w:val="007E541C"/>
    <w:rsid w:val="007E57CE"/>
    <w:rsid w:val="007E61CF"/>
    <w:rsid w:val="007F3968"/>
    <w:rsid w:val="00802FF3"/>
    <w:rsid w:val="00804B40"/>
    <w:rsid w:val="00816119"/>
    <w:rsid w:val="00816A66"/>
    <w:rsid w:val="00817B3F"/>
    <w:rsid w:val="00823C28"/>
    <w:rsid w:val="00835493"/>
    <w:rsid w:val="00850FEE"/>
    <w:rsid w:val="00851AB6"/>
    <w:rsid w:val="00851F5C"/>
    <w:rsid w:val="00852693"/>
    <w:rsid w:val="00856307"/>
    <w:rsid w:val="00860018"/>
    <w:rsid w:val="00860500"/>
    <w:rsid w:val="0086171C"/>
    <w:rsid w:val="00861D3A"/>
    <w:rsid w:val="00862B3F"/>
    <w:rsid w:val="008719C1"/>
    <w:rsid w:val="00871ECA"/>
    <w:rsid w:val="00872262"/>
    <w:rsid w:val="008769BD"/>
    <w:rsid w:val="00893C9B"/>
    <w:rsid w:val="00893FC4"/>
    <w:rsid w:val="008A37F5"/>
    <w:rsid w:val="008A4569"/>
    <w:rsid w:val="008B14C6"/>
    <w:rsid w:val="008B4676"/>
    <w:rsid w:val="008B4AD0"/>
    <w:rsid w:val="008B5E55"/>
    <w:rsid w:val="008B69AB"/>
    <w:rsid w:val="008C1210"/>
    <w:rsid w:val="008C208B"/>
    <w:rsid w:val="008D1D36"/>
    <w:rsid w:val="008D4A53"/>
    <w:rsid w:val="008D59A9"/>
    <w:rsid w:val="008E2A58"/>
    <w:rsid w:val="008E70F1"/>
    <w:rsid w:val="00900978"/>
    <w:rsid w:val="00905D35"/>
    <w:rsid w:val="009062DB"/>
    <w:rsid w:val="00906F23"/>
    <w:rsid w:val="00906FFC"/>
    <w:rsid w:val="009075AA"/>
    <w:rsid w:val="009077E1"/>
    <w:rsid w:val="00913ADA"/>
    <w:rsid w:val="00914ADA"/>
    <w:rsid w:val="009170C1"/>
    <w:rsid w:val="009173D6"/>
    <w:rsid w:val="00925D1F"/>
    <w:rsid w:val="00931617"/>
    <w:rsid w:val="009319DA"/>
    <w:rsid w:val="00931F96"/>
    <w:rsid w:val="009320F7"/>
    <w:rsid w:val="009345F3"/>
    <w:rsid w:val="009400FC"/>
    <w:rsid w:val="009417C0"/>
    <w:rsid w:val="0094650C"/>
    <w:rsid w:val="00950A51"/>
    <w:rsid w:val="00951E59"/>
    <w:rsid w:val="00953836"/>
    <w:rsid w:val="0096507A"/>
    <w:rsid w:val="00977AEF"/>
    <w:rsid w:val="00981171"/>
    <w:rsid w:val="0098137C"/>
    <w:rsid w:val="009855B9"/>
    <w:rsid w:val="00986E6D"/>
    <w:rsid w:val="00986EFC"/>
    <w:rsid w:val="0099732B"/>
    <w:rsid w:val="009A0398"/>
    <w:rsid w:val="009A0B4A"/>
    <w:rsid w:val="009A193A"/>
    <w:rsid w:val="009A6CCE"/>
    <w:rsid w:val="009A6FAC"/>
    <w:rsid w:val="009B1207"/>
    <w:rsid w:val="009B5860"/>
    <w:rsid w:val="009B70A1"/>
    <w:rsid w:val="009C4DC7"/>
    <w:rsid w:val="009D491D"/>
    <w:rsid w:val="009D7A46"/>
    <w:rsid w:val="009E1A93"/>
    <w:rsid w:val="009E3A65"/>
    <w:rsid w:val="009E3F00"/>
    <w:rsid w:val="009E570A"/>
    <w:rsid w:val="009E6AF9"/>
    <w:rsid w:val="009F60D2"/>
    <w:rsid w:val="00A0545A"/>
    <w:rsid w:val="00A35D6D"/>
    <w:rsid w:val="00A37F81"/>
    <w:rsid w:val="00A4065A"/>
    <w:rsid w:val="00A42BAF"/>
    <w:rsid w:val="00A43A2F"/>
    <w:rsid w:val="00A44687"/>
    <w:rsid w:val="00A5077C"/>
    <w:rsid w:val="00A50838"/>
    <w:rsid w:val="00A5208C"/>
    <w:rsid w:val="00A568F2"/>
    <w:rsid w:val="00A65DD8"/>
    <w:rsid w:val="00A66593"/>
    <w:rsid w:val="00A7246A"/>
    <w:rsid w:val="00A74DF7"/>
    <w:rsid w:val="00A831B3"/>
    <w:rsid w:val="00A83D7F"/>
    <w:rsid w:val="00A83F74"/>
    <w:rsid w:val="00A83F8E"/>
    <w:rsid w:val="00A85816"/>
    <w:rsid w:val="00A93900"/>
    <w:rsid w:val="00A95E84"/>
    <w:rsid w:val="00A95FE2"/>
    <w:rsid w:val="00A967B1"/>
    <w:rsid w:val="00AA039A"/>
    <w:rsid w:val="00AA3870"/>
    <w:rsid w:val="00AB2486"/>
    <w:rsid w:val="00AB7110"/>
    <w:rsid w:val="00AC22D7"/>
    <w:rsid w:val="00AC26B3"/>
    <w:rsid w:val="00AC3664"/>
    <w:rsid w:val="00AC4AAD"/>
    <w:rsid w:val="00AC521F"/>
    <w:rsid w:val="00AC768C"/>
    <w:rsid w:val="00AD2244"/>
    <w:rsid w:val="00AD3768"/>
    <w:rsid w:val="00AD66FE"/>
    <w:rsid w:val="00AE05A5"/>
    <w:rsid w:val="00AE1FB2"/>
    <w:rsid w:val="00AE323C"/>
    <w:rsid w:val="00AF2439"/>
    <w:rsid w:val="00AF5DC4"/>
    <w:rsid w:val="00B11C0E"/>
    <w:rsid w:val="00B11D2C"/>
    <w:rsid w:val="00B14203"/>
    <w:rsid w:val="00B16157"/>
    <w:rsid w:val="00B16575"/>
    <w:rsid w:val="00B20925"/>
    <w:rsid w:val="00B21159"/>
    <w:rsid w:val="00B219B7"/>
    <w:rsid w:val="00B24ABD"/>
    <w:rsid w:val="00B25202"/>
    <w:rsid w:val="00B27172"/>
    <w:rsid w:val="00B27754"/>
    <w:rsid w:val="00B34867"/>
    <w:rsid w:val="00B3696F"/>
    <w:rsid w:val="00B46ABB"/>
    <w:rsid w:val="00B4720B"/>
    <w:rsid w:val="00B47E8D"/>
    <w:rsid w:val="00B508B2"/>
    <w:rsid w:val="00B53A37"/>
    <w:rsid w:val="00B633CA"/>
    <w:rsid w:val="00B6726A"/>
    <w:rsid w:val="00B72BCA"/>
    <w:rsid w:val="00B72DD2"/>
    <w:rsid w:val="00B751BB"/>
    <w:rsid w:val="00B755F2"/>
    <w:rsid w:val="00B879E7"/>
    <w:rsid w:val="00B92D9B"/>
    <w:rsid w:val="00B934BB"/>
    <w:rsid w:val="00B94B06"/>
    <w:rsid w:val="00B964DC"/>
    <w:rsid w:val="00BA3837"/>
    <w:rsid w:val="00BA4AA0"/>
    <w:rsid w:val="00BB1CC5"/>
    <w:rsid w:val="00BB3700"/>
    <w:rsid w:val="00BB784C"/>
    <w:rsid w:val="00BB7EE5"/>
    <w:rsid w:val="00BC06D9"/>
    <w:rsid w:val="00BC15BB"/>
    <w:rsid w:val="00BC1C51"/>
    <w:rsid w:val="00BC23DD"/>
    <w:rsid w:val="00BC5976"/>
    <w:rsid w:val="00BC6148"/>
    <w:rsid w:val="00BD362B"/>
    <w:rsid w:val="00BD534F"/>
    <w:rsid w:val="00BD53CF"/>
    <w:rsid w:val="00BE3134"/>
    <w:rsid w:val="00BE4D17"/>
    <w:rsid w:val="00BE4DE2"/>
    <w:rsid w:val="00BE6885"/>
    <w:rsid w:val="00BF360C"/>
    <w:rsid w:val="00C0255E"/>
    <w:rsid w:val="00C05E71"/>
    <w:rsid w:val="00C118D0"/>
    <w:rsid w:val="00C130E8"/>
    <w:rsid w:val="00C16547"/>
    <w:rsid w:val="00C16E75"/>
    <w:rsid w:val="00C20768"/>
    <w:rsid w:val="00C25A93"/>
    <w:rsid w:val="00C26267"/>
    <w:rsid w:val="00C334CC"/>
    <w:rsid w:val="00C343B1"/>
    <w:rsid w:val="00C34972"/>
    <w:rsid w:val="00C37FD3"/>
    <w:rsid w:val="00C41BF9"/>
    <w:rsid w:val="00C43B94"/>
    <w:rsid w:val="00C46107"/>
    <w:rsid w:val="00C474B5"/>
    <w:rsid w:val="00C47C2E"/>
    <w:rsid w:val="00C509C3"/>
    <w:rsid w:val="00C52737"/>
    <w:rsid w:val="00C57184"/>
    <w:rsid w:val="00C57962"/>
    <w:rsid w:val="00C616B4"/>
    <w:rsid w:val="00C642CB"/>
    <w:rsid w:val="00C67585"/>
    <w:rsid w:val="00C763AF"/>
    <w:rsid w:val="00C824FA"/>
    <w:rsid w:val="00CA57C7"/>
    <w:rsid w:val="00CB0010"/>
    <w:rsid w:val="00CB60CC"/>
    <w:rsid w:val="00CB7476"/>
    <w:rsid w:val="00CB7C2B"/>
    <w:rsid w:val="00CC0FBB"/>
    <w:rsid w:val="00CC2C29"/>
    <w:rsid w:val="00CC4826"/>
    <w:rsid w:val="00CC5342"/>
    <w:rsid w:val="00CD38F2"/>
    <w:rsid w:val="00CD590E"/>
    <w:rsid w:val="00CD5A2E"/>
    <w:rsid w:val="00CD7A67"/>
    <w:rsid w:val="00CE2750"/>
    <w:rsid w:val="00CE63C8"/>
    <w:rsid w:val="00CF2156"/>
    <w:rsid w:val="00CF4F0D"/>
    <w:rsid w:val="00CF7E1D"/>
    <w:rsid w:val="00CF7FB1"/>
    <w:rsid w:val="00D1203B"/>
    <w:rsid w:val="00D148E4"/>
    <w:rsid w:val="00D155A1"/>
    <w:rsid w:val="00D16170"/>
    <w:rsid w:val="00D23B90"/>
    <w:rsid w:val="00D312A2"/>
    <w:rsid w:val="00D40FBD"/>
    <w:rsid w:val="00D42326"/>
    <w:rsid w:val="00D43A4D"/>
    <w:rsid w:val="00D47565"/>
    <w:rsid w:val="00D50EBF"/>
    <w:rsid w:val="00D55C77"/>
    <w:rsid w:val="00D56206"/>
    <w:rsid w:val="00D63F8F"/>
    <w:rsid w:val="00D64DB7"/>
    <w:rsid w:val="00D65C19"/>
    <w:rsid w:val="00D75CB8"/>
    <w:rsid w:val="00D80709"/>
    <w:rsid w:val="00D928D5"/>
    <w:rsid w:val="00D9308A"/>
    <w:rsid w:val="00D95C44"/>
    <w:rsid w:val="00D96C2A"/>
    <w:rsid w:val="00DA6149"/>
    <w:rsid w:val="00DB098E"/>
    <w:rsid w:val="00DB33C4"/>
    <w:rsid w:val="00DB58EE"/>
    <w:rsid w:val="00DC1BB1"/>
    <w:rsid w:val="00DC404B"/>
    <w:rsid w:val="00DC4FAC"/>
    <w:rsid w:val="00DC579C"/>
    <w:rsid w:val="00DD0D9D"/>
    <w:rsid w:val="00DE1A9F"/>
    <w:rsid w:val="00DE2621"/>
    <w:rsid w:val="00DE6077"/>
    <w:rsid w:val="00DF5B0A"/>
    <w:rsid w:val="00E05C6B"/>
    <w:rsid w:val="00E074EB"/>
    <w:rsid w:val="00E16C5A"/>
    <w:rsid w:val="00E173EC"/>
    <w:rsid w:val="00E211EC"/>
    <w:rsid w:val="00E2144C"/>
    <w:rsid w:val="00E215A5"/>
    <w:rsid w:val="00E21CEB"/>
    <w:rsid w:val="00E22B2B"/>
    <w:rsid w:val="00E23999"/>
    <w:rsid w:val="00E33BBC"/>
    <w:rsid w:val="00E369EB"/>
    <w:rsid w:val="00E36D2B"/>
    <w:rsid w:val="00E40052"/>
    <w:rsid w:val="00E414E6"/>
    <w:rsid w:val="00E43FD7"/>
    <w:rsid w:val="00E45EF6"/>
    <w:rsid w:val="00E50449"/>
    <w:rsid w:val="00E524BE"/>
    <w:rsid w:val="00E55037"/>
    <w:rsid w:val="00E55D07"/>
    <w:rsid w:val="00E631B4"/>
    <w:rsid w:val="00E63310"/>
    <w:rsid w:val="00E641B8"/>
    <w:rsid w:val="00E67E72"/>
    <w:rsid w:val="00E74EAA"/>
    <w:rsid w:val="00E75339"/>
    <w:rsid w:val="00E82C25"/>
    <w:rsid w:val="00E83272"/>
    <w:rsid w:val="00E900A6"/>
    <w:rsid w:val="00E96CD6"/>
    <w:rsid w:val="00E978E0"/>
    <w:rsid w:val="00EA1D02"/>
    <w:rsid w:val="00EA309E"/>
    <w:rsid w:val="00EA4AE9"/>
    <w:rsid w:val="00EB0BB0"/>
    <w:rsid w:val="00EB11F7"/>
    <w:rsid w:val="00EB2FBE"/>
    <w:rsid w:val="00EB6F97"/>
    <w:rsid w:val="00EB7C45"/>
    <w:rsid w:val="00ED04F5"/>
    <w:rsid w:val="00ED0524"/>
    <w:rsid w:val="00ED3405"/>
    <w:rsid w:val="00ED364B"/>
    <w:rsid w:val="00ED4072"/>
    <w:rsid w:val="00EE1847"/>
    <w:rsid w:val="00EE2980"/>
    <w:rsid w:val="00EF0E9D"/>
    <w:rsid w:val="00EF15CD"/>
    <w:rsid w:val="00EF249F"/>
    <w:rsid w:val="00EF3D05"/>
    <w:rsid w:val="00EF64B4"/>
    <w:rsid w:val="00F10220"/>
    <w:rsid w:val="00F11315"/>
    <w:rsid w:val="00F13329"/>
    <w:rsid w:val="00F21C88"/>
    <w:rsid w:val="00F26922"/>
    <w:rsid w:val="00F3171E"/>
    <w:rsid w:val="00F320BA"/>
    <w:rsid w:val="00F32B3A"/>
    <w:rsid w:val="00F3337B"/>
    <w:rsid w:val="00F35D23"/>
    <w:rsid w:val="00F36363"/>
    <w:rsid w:val="00F428A0"/>
    <w:rsid w:val="00F43F00"/>
    <w:rsid w:val="00F45204"/>
    <w:rsid w:val="00F61E58"/>
    <w:rsid w:val="00F62ADD"/>
    <w:rsid w:val="00F6373E"/>
    <w:rsid w:val="00F64DF2"/>
    <w:rsid w:val="00F67867"/>
    <w:rsid w:val="00F720D0"/>
    <w:rsid w:val="00F737A7"/>
    <w:rsid w:val="00F7642A"/>
    <w:rsid w:val="00F83ED4"/>
    <w:rsid w:val="00F850AB"/>
    <w:rsid w:val="00F92AC6"/>
    <w:rsid w:val="00F93177"/>
    <w:rsid w:val="00FA0B56"/>
    <w:rsid w:val="00FA602A"/>
    <w:rsid w:val="00FB21E4"/>
    <w:rsid w:val="00FB6F29"/>
    <w:rsid w:val="00FB7BEA"/>
    <w:rsid w:val="00FC3546"/>
    <w:rsid w:val="00FC3EFF"/>
    <w:rsid w:val="00FD025D"/>
    <w:rsid w:val="00FD2E33"/>
    <w:rsid w:val="00FD32CC"/>
    <w:rsid w:val="00FD4686"/>
    <w:rsid w:val="00FE5CF2"/>
    <w:rsid w:val="00FE64A6"/>
    <w:rsid w:val="00FF1C19"/>
    <w:rsid w:val="00FF2F75"/>
    <w:rsid w:val="00FF3384"/>
    <w:rsid w:val="00FF54FA"/>
    <w:rsid w:val="00FF5658"/>
    <w:rsid w:val="00FF6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D0AE140"/>
  <w15:docId w15:val="{6A170CA0-A042-4902-8CDB-68284D770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DB4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211EC"/>
    <w:pPr>
      <w:keepNext/>
      <w:ind w:left="720" w:firstLine="720"/>
      <w:outlineLvl w:val="0"/>
    </w:pPr>
    <w:rPr>
      <w:b/>
      <w:bCs/>
      <w:sz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939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96507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6507A"/>
  </w:style>
  <w:style w:type="paragraph" w:styleId="ListParagraph">
    <w:name w:val="List Paragraph"/>
    <w:basedOn w:val="Normal"/>
    <w:uiPriority w:val="34"/>
    <w:qFormat/>
    <w:rsid w:val="009E3F0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E211EC"/>
    <w:rPr>
      <w:b/>
      <w:bCs/>
      <w:sz w:val="28"/>
      <w:szCs w:val="24"/>
      <w:u w:val="single"/>
    </w:rPr>
  </w:style>
  <w:style w:type="paragraph" w:styleId="BalloonText">
    <w:name w:val="Balloon Text"/>
    <w:basedOn w:val="Normal"/>
    <w:link w:val="BalloonTextChar"/>
    <w:rsid w:val="00E211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211E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19A7"/>
    <w:rPr>
      <w:color w:val="808080"/>
    </w:rPr>
  </w:style>
  <w:style w:type="paragraph" w:styleId="Header">
    <w:name w:val="header"/>
    <w:basedOn w:val="Normal"/>
    <w:link w:val="HeaderChar"/>
    <w:rsid w:val="00A37F8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A37F81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4337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140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5C5CF61-0F64-43FC-AE1D-CC0DD60AEA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28</Words>
  <Characters>586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KUAT-Karen Campus</vt:lpstr>
    </vt:vector>
  </TitlesOfParts>
  <Company>Minacy Investments</Company>
  <LinksUpToDate>false</LinksUpToDate>
  <CharactersWithSpaces>6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KUAT-Karen Campus</dc:title>
  <dc:creator>Karanjah Anthony N</dc:creator>
  <cp:lastModifiedBy>Hillary Ochieng</cp:lastModifiedBy>
  <cp:revision>2</cp:revision>
  <cp:lastPrinted>2017-11-03T12:59:00Z</cp:lastPrinted>
  <dcterms:created xsi:type="dcterms:W3CDTF">2023-11-23T10:12:00Z</dcterms:created>
  <dcterms:modified xsi:type="dcterms:W3CDTF">2023-11-23T10:12:00Z</dcterms:modified>
</cp:coreProperties>
</file>